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rts/style1.xml" ContentType="application/vnd.ms-office.chartstyle+xml"/>
  <Override PartName="/ppt/charts/colors1.xml" ContentType="application/vnd.ms-office.chartcolorstyle+xml"/>
  <Override PartName="/ppt/charts/style2.xml" ContentType="application/vnd.ms-office.chartstyle+xml"/>
  <Override PartName="/ppt/charts/colors2.xml" ContentType="application/vnd.ms-office.chartcolorstyle+xml"/>
  <Override PartName="/ppt/charts/style3.xml" ContentType="application/vnd.ms-office.chartstyle+xml"/>
  <Override PartName="/ppt/charts/colors3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25"/>
  </p:notesMasterIdLst>
  <p:sldIdLst>
    <p:sldId id="256" r:id="rId3"/>
    <p:sldId id="267" r:id="rId4"/>
    <p:sldId id="268" r:id="rId5"/>
    <p:sldId id="273" r:id="rId6"/>
    <p:sldId id="274" r:id="rId7"/>
    <p:sldId id="316" r:id="rId8"/>
    <p:sldId id="317" r:id="rId9"/>
    <p:sldId id="308" r:id="rId10"/>
    <p:sldId id="269" r:id="rId11"/>
    <p:sldId id="275" r:id="rId12"/>
    <p:sldId id="325" r:id="rId13"/>
    <p:sldId id="327" r:id="rId14"/>
    <p:sldId id="326" r:id="rId15"/>
    <p:sldId id="328" r:id="rId16"/>
    <p:sldId id="319" r:id="rId17"/>
    <p:sldId id="323" r:id="rId18"/>
    <p:sldId id="329" r:id="rId19"/>
    <p:sldId id="330" r:id="rId20"/>
    <p:sldId id="270" r:id="rId21"/>
    <p:sldId id="315" r:id="rId22"/>
    <p:sldId id="324" r:id="rId23"/>
    <p:sldId id="272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陈知良" initials="陈知良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EA91"/>
    <a:srgbClr val="BAE3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460" y="-7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3" Type="http://schemas.microsoft.com/office/2011/relationships/chartStyle" Target="style3.xml"/><Relationship Id="rId2" Type="http://schemas.microsoft.com/office/2011/relationships/chartColorStyle" Target="colors3.xml"/><Relationship Id="rId1" Type="http://schemas.openxmlformats.org/officeDocument/2006/relationships/package" Target="../embeddings/Microsoft_Excel_Worksheet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everyday_sum_!$A$1:$A$493</c:f>
              <c:numCache>
                <c:formatCode>m/d/yyyy</c:formatCode>
                <c:ptCount val="493"/>
                <c:pt idx="0">
                  <c:v>42181</c:v>
                </c:pt>
                <c:pt idx="1">
                  <c:v>42182</c:v>
                </c:pt>
                <c:pt idx="2">
                  <c:v>42183</c:v>
                </c:pt>
                <c:pt idx="3">
                  <c:v>42184</c:v>
                </c:pt>
                <c:pt idx="4">
                  <c:v>42185</c:v>
                </c:pt>
                <c:pt idx="5">
                  <c:v>42186</c:v>
                </c:pt>
                <c:pt idx="6">
                  <c:v>42187</c:v>
                </c:pt>
                <c:pt idx="7">
                  <c:v>42188</c:v>
                </c:pt>
                <c:pt idx="8">
                  <c:v>42189</c:v>
                </c:pt>
                <c:pt idx="9">
                  <c:v>42190</c:v>
                </c:pt>
                <c:pt idx="10">
                  <c:v>42191</c:v>
                </c:pt>
                <c:pt idx="11">
                  <c:v>42192</c:v>
                </c:pt>
                <c:pt idx="12">
                  <c:v>42193</c:v>
                </c:pt>
                <c:pt idx="13">
                  <c:v>42194</c:v>
                </c:pt>
                <c:pt idx="14">
                  <c:v>42195</c:v>
                </c:pt>
                <c:pt idx="15">
                  <c:v>42196</c:v>
                </c:pt>
                <c:pt idx="16">
                  <c:v>42197</c:v>
                </c:pt>
                <c:pt idx="17">
                  <c:v>42198</c:v>
                </c:pt>
                <c:pt idx="18">
                  <c:v>42199</c:v>
                </c:pt>
                <c:pt idx="19">
                  <c:v>42200</c:v>
                </c:pt>
                <c:pt idx="20">
                  <c:v>42201</c:v>
                </c:pt>
                <c:pt idx="21">
                  <c:v>42202</c:v>
                </c:pt>
                <c:pt idx="22">
                  <c:v>42203</c:v>
                </c:pt>
                <c:pt idx="23">
                  <c:v>42204</c:v>
                </c:pt>
                <c:pt idx="24">
                  <c:v>42205</c:v>
                </c:pt>
                <c:pt idx="25">
                  <c:v>42206</c:v>
                </c:pt>
                <c:pt idx="26">
                  <c:v>42207</c:v>
                </c:pt>
                <c:pt idx="27">
                  <c:v>42208</c:v>
                </c:pt>
                <c:pt idx="28">
                  <c:v>42209</c:v>
                </c:pt>
                <c:pt idx="29">
                  <c:v>42210</c:v>
                </c:pt>
                <c:pt idx="30">
                  <c:v>42211</c:v>
                </c:pt>
                <c:pt idx="31">
                  <c:v>42212</c:v>
                </c:pt>
                <c:pt idx="32">
                  <c:v>42213</c:v>
                </c:pt>
                <c:pt idx="33">
                  <c:v>42214</c:v>
                </c:pt>
                <c:pt idx="34">
                  <c:v>42215</c:v>
                </c:pt>
                <c:pt idx="35">
                  <c:v>42216</c:v>
                </c:pt>
                <c:pt idx="36">
                  <c:v>42217</c:v>
                </c:pt>
                <c:pt idx="37">
                  <c:v>42218</c:v>
                </c:pt>
                <c:pt idx="38">
                  <c:v>42219</c:v>
                </c:pt>
                <c:pt idx="39">
                  <c:v>42220</c:v>
                </c:pt>
                <c:pt idx="40">
                  <c:v>42221</c:v>
                </c:pt>
                <c:pt idx="41">
                  <c:v>42222</c:v>
                </c:pt>
                <c:pt idx="42">
                  <c:v>42223</c:v>
                </c:pt>
                <c:pt idx="43">
                  <c:v>42224</c:v>
                </c:pt>
                <c:pt idx="44">
                  <c:v>42225</c:v>
                </c:pt>
                <c:pt idx="45">
                  <c:v>42226</c:v>
                </c:pt>
                <c:pt idx="46">
                  <c:v>42227</c:v>
                </c:pt>
                <c:pt idx="47">
                  <c:v>42228</c:v>
                </c:pt>
                <c:pt idx="48">
                  <c:v>42229</c:v>
                </c:pt>
                <c:pt idx="49">
                  <c:v>42230</c:v>
                </c:pt>
                <c:pt idx="50">
                  <c:v>42231</c:v>
                </c:pt>
                <c:pt idx="51">
                  <c:v>42232</c:v>
                </c:pt>
                <c:pt idx="52">
                  <c:v>42233</c:v>
                </c:pt>
                <c:pt idx="53">
                  <c:v>42234</c:v>
                </c:pt>
                <c:pt idx="54">
                  <c:v>42235</c:v>
                </c:pt>
                <c:pt idx="55">
                  <c:v>42236</c:v>
                </c:pt>
                <c:pt idx="56">
                  <c:v>42237</c:v>
                </c:pt>
                <c:pt idx="57">
                  <c:v>42238</c:v>
                </c:pt>
                <c:pt idx="58">
                  <c:v>42239</c:v>
                </c:pt>
                <c:pt idx="59">
                  <c:v>42240</c:v>
                </c:pt>
                <c:pt idx="60">
                  <c:v>42241</c:v>
                </c:pt>
                <c:pt idx="61">
                  <c:v>42242</c:v>
                </c:pt>
                <c:pt idx="62">
                  <c:v>42243</c:v>
                </c:pt>
                <c:pt idx="63">
                  <c:v>42244</c:v>
                </c:pt>
                <c:pt idx="64">
                  <c:v>42245</c:v>
                </c:pt>
                <c:pt idx="65">
                  <c:v>42246</c:v>
                </c:pt>
                <c:pt idx="66">
                  <c:v>42247</c:v>
                </c:pt>
                <c:pt idx="67">
                  <c:v>42248</c:v>
                </c:pt>
                <c:pt idx="68">
                  <c:v>42249</c:v>
                </c:pt>
                <c:pt idx="69">
                  <c:v>42250</c:v>
                </c:pt>
                <c:pt idx="70">
                  <c:v>42251</c:v>
                </c:pt>
                <c:pt idx="71">
                  <c:v>42252</c:v>
                </c:pt>
                <c:pt idx="72">
                  <c:v>42253</c:v>
                </c:pt>
                <c:pt idx="73">
                  <c:v>42254</c:v>
                </c:pt>
                <c:pt idx="74">
                  <c:v>42255</c:v>
                </c:pt>
                <c:pt idx="75">
                  <c:v>42256</c:v>
                </c:pt>
                <c:pt idx="76">
                  <c:v>42257</c:v>
                </c:pt>
                <c:pt idx="77">
                  <c:v>42258</c:v>
                </c:pt>
                <c:pt idx="78">
                  <c:v>42259</c:v>
                </c:pt>
                <c:pt idx="79">
                  <c:v>42260</c:v>
                </c:pt>
                <c:pt idx="80">
                  <c:v>42261</c:v>
                </c:pt>
                <c:pt idx="81">
                  <c:v>42262</c:v>
                </c:pt>
                <c:pt idx="82">
                  <c:v>42263</c:v>
                </c:pt>
                <c:pt idx="83">
                  <c:v>42264</c:v>
                </c:pt>
                <c:pt idx="84">
                  <c:v>42265</c:v>
                </c:pt>
                <c:pt idx="85">
                  <c:v>42266</c:v>
                </c:pt>
                <c:pt idx="86">
                  <c:v>42267</c:v>
                </c:pt>
                <c:pt idx="87">
                  <c:v>42268</c:v>
                </c:pt>
                <c:pt idx="88">
                  <c:v>42269</c:v>
                </c:pt>
                <c:pt idx="89">
                  <c:v>42270</c:v>
                </c:pt>
                <c:pt idx="90">
                  <c:v>42271</c:v>
                </c:pt>
                <c:pt idx="91">
                  <c:v>42272</c:v>
                </c:pt>
                <c:pt idx="92">
                  <c:v>42273</c:v>
                </c:pt>
                <c:pt idx="93">
                  <c:v>42274</c:v>
                </c:pt>
                <c:pt idx="94">
                  <c:v>42275</c:v>
                </c:pt>
                <c:pt idx="95">
                  <c:v>42276</c:v>
                </c:pt>
                <c:pt idx="96">
                  <c:v>42277</c:v>
                </c:pt>
                <c:pt idx="97">
                  <c:v>42278</c:v>
                </c:pt>
                <c:pt idx="98">
                  <c:v>42279</c:v>
                </c:pt>
                <c:pt idx="99">
                  <c:v>42280</c:v>
                </c:pt>
                <c:pt idx="100">
                  <c:v>42281</c:v>
                </c:pt>
                <c:pt idx="101">
                  <c:v>42282</c:v>
                </c:pt>
                <c:pt idx="102">
                  <c:v>42283</c:v>
                </c:pt>
                <c:pt idx="103">
                  <c:v>42284</c:v>
                </c:pt>
                <c:pt idx="104">
                  <c:v>42285</c:v>
                </c:pt>
                <c:pt idx="105">
                  <c:v>42286</c:v>
                </c:pt>
                <c:pt idx="106">
                  <c:v>42287</c:v>
                </c:pt>
                <c:pt idx="107">
                  <c:v>42288</c:v>
                </c:pt>
                <c:pt idx="108">
                  <c:v>42289</c:v>
                </c:pt>
                <c:pt idx="109">
                  <c:v>42290</c:v>
                </c:pt>
                <c:pt idx="110">
                  <c:v>42291</c:v>
                </c:pt>
                <c:pt idx="111">
                  <c:v>42292</c:v>
                </c:pt>
                <c:pt idx="112">
                  <c:v>42293</c:v>
                </c:pt>
                <c:pt idx="113">
                  <c:v>42294</c:v>
                </c:pt>
                <c:pt idx="114">
                  <c:v>42295</c:v>
                </c:pt>
                <c:pt idx="115">
                  <c:v>42296</c:v>
                </c:pt>
                <c:pt idx="116">
                  <c:v>42297</c:v>
                </c:pt>
                <c:pt idx="117">
                  <c:v>42298</c:v>
                </c:pt>
                <c:pt idx="118">
                  <c:v>42299</c:v>
                </c:pt>
                <c:pt idx="119">
                  <c:v>42300</c:v>
                </c:pt>
                <c:pt idx="120">
                  <c:v>42301</c:v>
                </c:pt>
                <c:pt idx="121">
                  <c:v>42302</c:v>
                </c:pt>
                <c:pt idx="122">
                  <c:v>42303</c:v>
                </c:pt>
                <c:pt idx="123">
                  <c:v>42304</c:v>
                </c:pt>
                <c:pt idx="124">
                  <c:v>42305</c:v>
                </c:pt>
                <c:pt idx="125">
                  <c:v>42306</c:v>
                </c:pt>
                <c:pt idx="126">
                  <c:v>42307</c:v>
                </c:pt>
                <c:pt idx="127">
                  <c:v>42308</c:v>
                </c:pt>
                <c:pt idx="128">
                  <c:v>42309</c:v>
                </c:pt>
                <c:pt idx="129">
                  <c:v>42310</c:v>
                </c:pt>
                <c:pt idx="130">
                  <c:v>42311</c:v>
                </c:pt>
                <c:pt idx="131">
                  <c:v>42312</c:v>
                </c:pt>
                <c:pt idx="132">
                  <c:v>42313</c:v>
                </c:pt>
                <c:pt idx="133">
                  <c:v>42314</c:v>
                </c:pt>
                <c:pt idx="134">
                  <c:v>42315</c:v>
                </c:pt>
                <c:pt idx="135">
                  <c:v>42316</c:v>
                </c:pt>
                <c:pt idx="136">
                  <c:v>42317</c:v>
                </c:pt>
                <c:pt idx="137">
                  <c:v>42318</c:v>
                </c:pt>
                <c:pt idx="138">
                  <c:v>42319</c:v>
                </c:pt>
                <c:pt idx="139">
                  <c:v>42320</c:v>
                </c:pt>
                <c:pt idx="140">
                  <c:v>42321</c:v>
                </c:pt>
                <c:pt idx="141">
                  <c:v>42322</c:v>
                </c:pt>
                <c:pt idx="142">
                  <c:v>42323</c:v>
                </c:pt>
                <c:pt idx="143">
                  <c:v>42324</c:v>
                </c:pt>
                <c:pt idx="144">
                  <c:v>42325</c:v>
                </c:pt>
                <c:pt idx="145">
                  <c:v>42326</c:v>
                </c:pt>
                <c:pt idx="146">
                  <c:v>42327</c:v>
                </c:pt>
                <c:pt idx="147">
                  <c:v>42328</c:v>
                </c:pt>
                <c:pt idx="148">
                  <c:v>42329</c:v>
                </c:pt>
                <c:pt idx="149">
                  <c:v>42330</c:v>
                </c:pt>
                <c:pt idx="150">
                  <c:v>42331</c:v>
                </c:pt>
                <c:pt idx="151">
                  <c:v>42332</c:v>
                </c:pt>
                <c:pt idx="152">
                  <c:v>42333</c:v>
                </c:pt>
                <c:pt idx="153">
                  <c:v>42334</c:v>
                </c:pt>
                <c:pt idx="154">
                  <c:v>42335</c:v>
                </c:pt>
                <c:pt idx="155">
                  <c:v>42336</c:v>
                </c:pt>
                <c:pt idx="156">
                  <c:v>42337</c:v>
                </c:pt>
                <c:pt idx="157">
                  <c:v>42338</c:v>
                </c:pt>
                <c:pt idx="158">
                  <c:v>42339</c:v>
                </c:pt>
                <c:pt idx="159">
                  <c:v>42340</c:v>
                </c:pt>
                <c:pt idx="160">
                  <c:v>42341</c:v>
                </c:pt>
                <c:pt idx="161">
                  <c:v>42342</c:v>
                </c:pt>
                <c:pt idx="162">
                  <c:v>42343</c:v>
                </c:pt>
                <c:pt idx="163">
                  <c:v>42344</c:v>
                </c:pt>
                <c:pt idx="164">
                  <c:v>42345</c:v>
                </c:pt>
                <c:pt idx="165">
                  <c:v>42346</c:v>
                </c:pt>
                <c:pt idx="166">
                  <c:v>42347</c:v>
                </c:pt>
                <c:pt idx="167">
                  <c:v>42348</c:v>
                </c:pt>
                <c:pt idx="168">
                  <c:v>42349</c:v>
                </c:pt>
                <c:pt idx="169">
                  <c:v>42351</c:v>
                </c:pt>
                <c:pt idx="170">
                  <c:v>42352</c:v>
                </c:pt>
                <c:pt idx="171">
                  <c:v>42353</c:v>
                </c:pt>
                <c:pt idx="172">
                  <c:v>42354</c:v>
                </c:pt>
                <c:pt idx="173">
                  <c:v>42355</c:v>
                </c:pt>
                <c:pt idx="174">
                  <c:v>42356</c:v>
                </c:pt>
                <c:pt idx="175">
                  <c:v>42357</c:v>
                </c:pt>
                <c:pt idx="176">
                  <c:v>42358</c:v>
                </c:pt>
                <c:pt idx="177">
                  <c:v>42359</c:v>
                </c:pt>
                <c:pt idx="178">
                  <c:v>42360</c:v>
                </c:pt>
                <c:pt idx="179">
                  <c:v>42361</c:v>
                </c:pt>
                <c:pt idx="180">
                  <c:v>42362</c:v>
                </c:pt>
                <c:pt idx="181">
                  <c:v>42363</c:v>
                </c:pt>
                <c:pt idx="182">
                  <c:v>42364</c:v>
                </c:pt>
                <c:pt idx="183">
                  <c:v>42365</c:v>
                </c:pt>
                <c:pt idx="184">
                  <c:v>42366</c:v>
                </c:pt>
                <c:pt idx="185">
                  <c:v>42367</c:v>
                </c:pt>
                <c:pt idx="186">
                  <c:v>42368</c:v>
                </c:pt>
                <c:pt idx="187">
                  <c:v>42369</c:v>
                </c:pt>
                <c:pt idx="188">
                  <c:v>42370</c:v>
                </c:pt>
                <c:pt idx="189">
                  <c:v>42371</c:v>
                </c:pt>
                <c:pt idx="190">
                  <c:v>42372</c:v>
                </c:pt>
                <c:pt idx="191">
                  <c:v>42373</c:v>
                </c:pt>
                <c:pt idx="192">
                  <c:v>42374</c:v>
                </c:pt>
                <c:pt idx="193">
                  <c:v>42375</c:v>
                </c:pt>
                <c:pt idx="194">
                  <c:v>42376</c:v>
                </c:pt>
                <c:pt idx="195">
                  <c:v>42377</c:v>
                </c:pt>
                <c:pt idx="196">
                  <c:v>42378</c:v>
                </c:pt>
                <c:pt idx="197">
                  <c:v>42379</c:v>
                </c:pt>
                <c:pt idx="198">
                  <c:v>42380</c:v>
                </c:pt>
                <c:pt idx="199">
                  <c:v>42381</c:v>
                </c:pt>
                <c:pt idx="200">
                  <c:v>42382</c:v>
                </c:pt>
                <c:pt idx="201">
                  <c:v>42383</c:v>
                </c:pt>
                <c:pt idx="202">
                  <c:v>42384</c:v>
                </c:pt>
                <c:pt idx="203">
                  <c:v>42385</c:v>
                </c:pt>
                <c:pt idx="204">
                  <c:v>42386</c:v>
                </c:pt>
                <c:pt idx="205">
                  <c:v>42387</c:v>
                </c:pt>
                <c:pt idx="206">
                  <c:v>42388</c:v>
                </c:pt>
                <c:pt idx="207">
                  <c:v>42389</c:v>
                </c:pt>
                <c:pt idx="208">
                  <c:v>42390</c:v>
                </c:pt>
                <c:pt idx="209">
                  <c:v>42391</c:v>
                </c:pt>
                <c:pt idx="210">
                  <c:v>42392</c:v>
                </c:pt>
                <c:pt idx="211">
                  <c:v>42393</c:v>
                </c:pt>
                <c:pt idx="212">
                  <c:v>42394</c:v>
                </c:pt>
                <c:pt idx="213">
                  <c:v>42395</c:v>
                </c:pt>
                <c:pt idx="214">
                  <c:v>42396</c:v>
                </c:pt>
                <c:pt idx="215">
                  <c:v>42397</c:v>
                </c:pt>
                <c:pt idx="216">
                  <c:v>42398</c:v>
                </c:pt>
                <c:pt idx="217">
                  <c:v>42399</c:v>
                </c:pt>
                <c:pt idx="218">
                  <c:v>42400</c:v>
                </c:pt>
                <c:pt idx="219">
                  <c:v>42401</c:v>
                </c:pt>
                <c:pt idx="220">
                  <c:v>42402</c:v>
                </c:pt>
                <c:pt idx="221">
                  <c:v>42403</c:v>
                </c:pt>
                <c:pt idx="222">
                  <c:v>42404</c:v>
                </c:pt>
                <c:pt idx="223">
                  <c:v>42405</c:v>
                </c:pt>
                <c:pt idx="224">
                  <c:v>42406</c:v>
                </c:pt>
                <c:pt idx="225">
                  <c:v>42407</c:v>
                </c:pt>
                <c:pt idx="226">
                  <c:v>42408</c:v>
                </c:pt>
                <c:pt idx="227">
                  <c:v>42409</c:v>
                </c:pt>
                <c:pt idx="228">
                  <c:v>42410</c:v>
                </c:pt>
                <c:pt idx="229">
                  <c:v>42411</c:v>
                </c:pt>
                <c:pt idx="230">
                  <c:v>42412</c:v>
                </c:pt>
                <c:pt idx="231">
                  <c:v>42413</c:v>
                </c:pt>
                <c:pt idx="232">
                  <c:v>42414</c:v>
                </c:pt>
                <c:pt idx="233">
                  <c:v>42415</c:v>
                </c:pt>
                <c:pt idx="234">
                  <c:v>42416</c:v>
                </c:pt>
                <c:pt idx="235">
                  <c:v>42417</c:v>
                </c:pt>
                <c:pt idx="236">
                  <c:v>42418</c:v>
                </c:pt>
                <c:pt idx="237">
                  <c:v>42419</c:v>
                </c:pt>
                <c:pt idx="238">
                  <c:v>42420</c:v>
                </c:pt>
                <c:pt idx="239">
                  <c:v>42421</c:v>
                </c:pt>
                <c:pt idx="240">
                  <c:v>42422</c:v>
                </c:pt>
                <c:pt idx="241">
                  <c:v>42423</c:v>
                </c:pt>
                <c:pt idx="242">
                  <c:v>42424</c:v>
                </c:pt>
                <c:pt idx="243">
                  <c:v>42425</c:v>
                </c:pt>
                <c:pt idx="244">
                  <c:v>42426</c:v>
                </c:pt>
                <c:pt idx="245">
                  <c:v>42427</c:v>
                </c:pt>
                <c:pt idx="246">
                  <c:v>42428</c:v>
                </c:pt>
                <c:pt idx="247">
                  <c:v>42429</c:v>
                </c:pt>
                <c:pt idx="248">
                  <c:v>42430</c:v>
                </c:pt>
                <c:pt idx="249">
                  <c:v>42431</c:v>
                </c:pt>
                <c:pt idx="250">
                  <c:v>42432</c:v>
                </c:pt>
                <c:pt idx="251">
                  <c:v>42433</c:v>
                </c:pt>
                <c:pt idx="252">
                  <c:v>42434</c:v>
                </c:pt>
                <c:pt idx="253">
                  <c:v>42435</c:v>
                </c:pt>
                <c:pt idx="254">
                  <c:v>42436</c:v>
                </c:pt>
                <c:pt idx="255">
                  <c:v>42437</c:v>
                </c:pt>
                <c:pt idx="256">
                  <c:v>42438</c:v>
                </c:pt>
                <c:pt idx="257">
                  <c:v>42439</c:v>
                </c:pt>
                <c:pt idx="258">
                  <c:v>42440</c:v>
                </c:pt>
                <c:pt idx="259">
                  <c:v>42441</c:v>
                </c:pt>
                <c:pt idx="260">
                  <c:v>42442</c:v>
                </c:pt>
                <c:pt idx="261">
                  <c:v>42443</c:v>
                </c:pt>
                <c:pt idx="262">
                  <c:v>42444</c:v>
                </c:pt>
                <c:pt idx="263">
                  <c:v>42445</c:v>
                </c:pt>
                <c:pt idx="264">
                  <c:v>42446</c:v>
                </c:pt>
                <c:pt idx="265">
                  <c:v>42447</c:v>
                </c:pt>
                <c:pt idx="266">
                  <c:v>42448</c:v>
                </c:pt>
                <c:pt idx="267">
                  <c:v>42449</c:v>
                </c:pt>
                <c:pt idx="268">
                  <c:v>42450</c:v>
                </c:pt>
                <c:pt idx="269">
                  <c:v>42451</c:v>
                </c:pt>
                <c:pt idx="270">
                  <c:v>42452</c:v>
                </c:pt>
                <c:pt idx="271">
                  <c:v>42453</c:v>
                </c:pt>
                <c:pt idx="272">
                  <c:v>42454</c:v>
                </c:pt>
                <c:pt idx="273">
                  <c:v>42455</c:v>
                </c:pt>
                <c:pt idx="274">
                  <c:v>42456</c:v>
                </c:pt>
                <c:pt idx="275">
                  <c:v>42457</c:v>
                </c:pt>
                <c:pt idx="276">
                  <c:v>42458</c:v>
                </c:pt>
                <c:pt idx="277">
                  <c:v>42459</c:v>
                </c:pt>
                <c:pt idx="278">
                  <c:v>42460</c:v>
                </c:pt>
                <c:pt idx="279">
                  <c:v>42461</c:v>
                </c:pt>
                <c:pt idx="280">
                  <c:v>42462</c:v>
                </c:pt>
                <c:pt idx="281">
                  <c:v>42463</c:v>
                </c:pt>
                <c:pt idx="282">
                  <c:v>42464</c:v>
                </c:pt>
                <c:pt idx="283">
                  <c:v>42465</c:v>
                </c:pt>
                <c:pt idx="284">
                  <c:v>42466</c:v>
                </c:pt>
                <c:pt idx="285">
                  <c:v>42467</c:v>
                </c:pt>
                <c:pt idx="286">
                  <c:v>42468</c:v>
                </c:pt>
                <c:pt idx="287">
                  <c:v>42469</c:v>
                </c:pt>
                <c:pt idx="288">
                  <c:v>42470</c:v>
                </c:pt>
                <c:pt idx="289">
                  <c:v>42471</c:v>
                </c:pt>
                <c:pt idx="290">
                  <c:v>42472</c:v>
                </c:pt>
                <c:pt idx="291">
                  <c:v>42473</c:v>
                </c:pt>
                <c:pt idx="292">
                  <c:v>42474</c:v>
                </c:pt>
                <c:pt idx="293">
                  <c:v>42475</c:v>
                </c:pt>
                <c:pt idx="294">
                  <c:v>42476</c:v>
                </c:pt>
                <c:pt idx="295">
                  <c:v>42477</c:v>
                </c:pt>
                <c:pt idx="296">
                  <c:v>42478</c:v>
                </c:pt>
                <c:pt idx="297">
                  <c:v>42479</c:v>
                </c:pt>
                <c:pt idx="298">
                  <c:v>42480</c:v>
                </c:pt>
                <c:pt idx="299">
                  <c:v>42481</c:v>
                </c:pt>
                <c:pt idx="300">
                  <c:v>42482</c:v>
                </c:pt>
                <c:pt idx="301">
                  <c:v>42483</c:v>
                </c:pt>
                <c:pt idx="302">
                  <c:v>42484</c:v>
                </c:pt>
                <c:pt idx="303">
                  <c:v>42485</c:v>
                </c:pt>
                <c:pt idx="304">
                  <c:v>42486</c:v>
                </c:pt>
                <c:pt idx="305">
                  <c:v>42487</c:v>
                </c:pt>
                <c:pt idx="306">
                  <c:v>42488</c:v>
                </c:pt>
                <c:pt idx="307">
                  <c:v>42489</c:v>
                </c:pt>
                <c:pt idx="308">
                  <c:v>42490</c:v>
                </c:pt>
                <c:pt idx="309">
                  <c:v>42491</c:v>
                </c:pt>
                <c:pt idx="310">
                  <c:v>42492</c:v>
                </c:pt>
                <c:pt idx="311">
                  <c:v>42493</c:v>
                </c:pt>
                <c:pt idx="312">
                  <c:v>42494</c:v>
                </c:pt>
                <c:pt idx="313">
                  <c:v>42495</c:v>
                </c:pt>
                <c:pt idx="314">
                  <c:v>42496</c:v>
                </c:pt>
                <c:pt idx="315">
                  <c:v>42497</c:v>
                </c:pt>
                <c:pt idx="316">
                  <c:v>42498</c:v>
                </c:pt>
                <c:pt idx="317">
                  <c:v>42499</c:v>
                </c:pt>
                <c:pt idx="318">
                  <c:v>42500</c:v>
                </c:pt>
                <c:pt idx="319">
                  <c:v>42501</c:v>
                </c:pt>
                <c:pt idx="320">
                  <c:v>42502</c:v>
                </c:pt>
                <c:pt idx="321">
                  <c:v>42503</c:v>
                </c:pt>
                <c:pt idx="322">
                  <c:v>42504</c:v>
                </c:pt>
                <c:pt idx="323">
                  <c:v>42505</c:v>
                </c:pt>
                <c:pt idx="324">
                  <c:v>42506</c:v>
                </c:pt>
                <c:pt idx="325">
                  <c:v>42507</c:v>
                </c:pt>
                <c:pt idx="326">
                  <c:v>42508</c:v>
                </c:pt>
                <c:pt idx="327">
                  <c:v>42509</c:v>
                </c:pt>
                <c:pt idx="328">
                  <c:v>42510</c:v>
                </c:pt>
                <c:pt idx="329">
                  <c:v>42511</c:v>
                </c:pt>
                <c:pt idx="330">
                  <c:v>42512</c:v>
                </c:pt>
                <c:pt idx="331">
                  <c:v>42513</c:v>
                </c:pt>
                <c:pt idx="332">
                  <c:v>42514</c:v>
                </c:pt>
                <c:pt idx="333">
                  <c:v>42515</c:v>
                </c:pt>
                <c:pt idx="334">
                  <c:v>42516</c:v>
                </c:pt>
                <c:pt idx="335">
                  <c:v>42517</c:v>
                </c:pt>
                <c:pt idx="336">
                  <c:v>42518</c:v>
                </c:pt>
                <c:pt idx="337">
                  <c:v>42519</c:v>
                </c:pt>
                <c:pt idx="338">
                  <c:v>42520</c:v>
                </c:pt>
                <c:pt idx="339">
                  <c:v>42521</c:v>
                </c:pt>
                <c:pt idx="340">
                  <c:v>42522</c:v>
                </c:pt>
                <c:pt idx="341">
                  <c:v>42523</c:v>
                </c:pt>
                <c:pt idx="342">
                  <c:v>42524</c:v>
                </c:pt>
                <c:pt idx="343">
                  <c:v>42525</c:v>
                </c:pt>
                <c:pt idx="344">
                  <c:v>42526</c:v>
                </c:pt>
                <c:pt idx="345">
                  <c:v>42527</c:v>
                </c:pt>
                <c:pt idx="346">
                  <c:v>42528</c:v>
                </c:pt>
                <c:pt idx="347">
                  <c:v>42529</c:v>
                </c:pt>
                <c:pt idx="348">
                  <c:v>42530</c:v>
                </c:pt>
                <c:pt idx="349">
                  <c:v>42531</c:v>
                </c:pt>
                <c:pt idx="350">
                  <c:v>42532</c:v>
                </c:pt>
                <c:pt idx="351">
                  <c:v>42533</c:v>
                </c:pt>
                <c:pt idx="352">
                  <c:v>42534</c:v>
                </c:pt>
                <c:pt idx="353">
                  <c:v>42535</c:v>
                </c:pt>
                <c:pt idx="354">
                  <c:v>42536</c:v>
                </c:pt>
                <c:pt idx="355">
                  <c:v>42537</c:v>
                </c:pt>
                <c:pt idx="356">
                  <c:v>42538</c:v>
                </c:pt>
                <c:pt idx="357">
                  <c:v>42539</c:v>
                </c:pt>
                <c:pt idx="358">
                  <c:v>42540</c:v>
                </c:pt>
                <c:pt idx="359">
                  <c:v>42541</c:v>
                </c:pt>
                <c:pt idx="360">
                  <c:v>42542</c:v>
                </c:pt>
                <c:pt idx="361">
                  <c:v>42543</c:v>
                </c:pt>
                <c:pt idx="362">
                  <c:v>42544</c:v>
                </c:pt>
                <c:pt idx="363">
                  <c:v>42545</c:v>
                </c:pt>
                <c:pt idx="364">
                  <c:v>42546</c:v>
                </c:pt>
                <c:pt idx="365">
                  <c:v>42547</c:v>
                </c:pt>
                <c:pt idx="366">
                  <c:v>42548</c:v>
                </c:pt>
                <c:pt idx="367">
                  <c:v>42549</c:v>
                </c:pt>
                <c:pt idx="368">
                  <c:v>42550</c:v>
                </c:pt>
                <c:pt idx="369">
                  <c:v>42551</c:v>
                </c:pt>
                <c:pt idx="370">
                  <c:v>42552</c:v>
                </c:pt>
                <c:pt idx="371">
                  <c:v>42553</c:v>
                </c:pt>
                <c:pt idx="372">
                  <c:v>42554</c:v>
                </c:pt>
                <c:pt idx="373">
                  <c:v>42555</c:v>
                </c:pt>
                <c:pt idx="374">
                  <c:v>42556</c:v>
                </c:pt>
                <c:pt idx="375">
                  <c:v>42557</c:v>
                </c:pt>
                <c:pt idx="376">
                  <c:v>42558</c:v>
                </c:pt>
                <c:pt idx="377">
                  <c:v>42559</c:v>
                </c:pt>
                <c:pt idx="378">
                  <c:v>42560</c:v>
                </c:pt>
                <c:pt idx="379">
                  <c:v>42561</c:v>
                </c:pt>
                <c:pt idx="380">
                  <c:v>42562</c:v>
                </c:pt>
                <c:pt idx="381">
                  <c:v>42563</c:v>
                </c:pt>
                <c:pt idx="382">
                  <c:v>42564</c:v>
                </c:pt>
                <c:pt idx="383">
                  <c:v>42565</c:v>
                </c:pt>
                <c:pt idx="384">
                  <c:v>42566</c:v>
                </c:pt>
                <c:pt idx="385">
                  <c:v>42567</c:v>
                </c:pt>
                <c:pt idx="386">
                  <c:v>42568</c:v>
                </c:pt>
                <c:pt idx="387">
                  <c:v>42569</c:v>
                </c:pt>
                <c:pt idx="388">
                  <c:v>42570</c:v>
                </c:pt>
                <c:pt idx="389">
                  <c:v>42571</c:v>
                </c:pt>
                <c:pt idx="390">
                  <c:v>42572</c:v>
                </c:pt>
                <c:pt idx="391">
                  <c:v>42573</c:v>
                </c:pt>
                <c:pt idx="392">
                  <c:v>42574</c:v>
                </c:pt>
                <c:pt idx="393">
                  <c:v>42575</c:v>
                </c:pt>
                <c:pt idx="394">
                  <c:v>42576</c:v>
                </c:pt>
                <c:pt idx="395">
                  <c:v>42577</c:v>
                </c:pt>
                <c:pt idx="396">
                  <c:v>42578</c:v>
                </c:pt>
                <c:pt idx="397">
                  <c:v>42579</c:v>
                </c:pt>
                <c:pt idx="398">
                  <c:v>42580</c:v>
                </c:pt>
                <c:pt idx="399">
                  <c:v>42581</c:v>
                </c:pt>
                <c:pt idx="400">
                  <c:v>42582</c:v>
                </c:pt>
                <c:pt idx="401">
                  <c:v>42583</c:v>
                </c:pt>
                <c:pt idx="402">
                  <c:v>42584</c:v>
                </c:pt>
                <c:pt idx="403">
                  <c:v>42585</c:v>
                </c:pt>
                <c:pt idx="404">
                  <c:v>42586</c:v>
                </c:pt>
                <c:pt idx="405">
                  <c:v>42587</c:v>
                </c:pt>
                <c:pt idx="406">
                  <c:v>42588</c:v>
                </c:pt>
                <c:pt idx="407">
                  <c:v>42589</c:v>
                </c:pt>
                <c:pt idx="408">
                  <c:v>42590</c:v>
                </c:pt>
                <c:pt idx="409">
                  <c:v>42591</c:v>
                </c:pt>
                <c:pt idx="410">
                  <c:v>42592</c:v>
                </c:pt>
                <c:pt idx="411">
                  <c:v>42593</c:v>
                </c:pt>
                <c:pt idx="412">
                  <c:v>42594</c:v>
                </c:pt>
                <c:pt idx="413">
                  <c:v>42595</c:v>
                </c:pt>
                <c:pt idx="414">
                  <c:v>42596</c:v>
                </c:pt>
                <c:pt idx="415">
                  <c:v>42597</c:v>
                </c:pt>
                <c:pt idx="416">
                  <c:v>42598</c:v>
                </c:pt>
                <c:pt idx="417">
                  <c:v>42599</c:v>
                </c:pt>
                <c:pt idx="418">
                  <c:v>42600</c:v>
                </c:pt>
                <c:pt idx="419">
                  <c:v>42601</c:v>
                </c:pt>
                <c:pt idx="420">
                  <c:v>42602</c:v>
                </c:pt>
                <c:pt idx="421">
                  <c:v>42603</c:v>
                </c:pt>
                <c:pt idx="422">
                  <c:v>42604</c:v>
                </c:pt>
                <c:pt idx="423">
                  <c:v>42605</c:v>
                </c:pt>
                <c:pt idx="424">
                  <c:v>42606</c:v>
                </c:pt>
                <c:pt idx="425">
                  <c:v>42607</c:v>
                </c:pt>
                <c:pt idx="426">
                  <c:v>42608</c:v>
                </c:pt>
                <c:pt idx="427">
                  <c:v>42609</c:v>
                </c:pt>
                <c:pt idx="428">
                  <c:v>42610</c:v>
                </c:pt>
                <c:pt idx="429">
                  <c:v>42611</c:v>
                </c:pt>
                <c:pt idx="430">
                  <c:v>42612</c:v>
                </c:pt>
                <c:pt idx="431">
                  <c:v>42613</c:v>
                </c:pt>
                <c:pt idx="432">
                  <c:v>42614</c:v>
                </c:pt>
                <c:pt idx="433">
                  <c:v>42615</c:v>
                </c:pt>
                <c:pt idx="434">
                  <c:v>42616</c:v>
                </c:pt>
                <c:pt idx="435">
                  <c:v>42617</c:v>
                </c:pt>
                <c:pt idx="436">
                  <c:v>42618</c:v>
                </c:pt>
                <c:pt idx="437">
                  <c:v>42619</c:v>
                </c:pt>
                <c:pt idx="438">
                  <c:v>42620</c:v>
                </c:pt>
                <c:pt idx="439">
                  <c:v>42621</c:v>
                </c:pt>
                <c:pt idx="440">
                  <c:v>42622</c:v>
                </c:pt>
                <c:pt idx="441">
                  <c:v>42623</c:v>
                </c:pt>
                <c:pt idx="442">
                  <c:v>42624</c:v>
                </c:pt>
                <c:pt idx="443">
                  <c:v>42625</c:v>
                </c:pt>
                <c:pt idx="444">
                  <c:v>42626</c:v>
                </c:pt>
                <c:pt idx="445">
                  <c:v>42627</c:v>
                </c:pt>
                <c:pt idx="446">
                  <c:v>42628</c:v>
                </c:pt>
                <c:pt idx="447">
                  <c:v>42629</c:v>
                </c:pt>
                <c:pt idx="448">
                  <c:v>42630</c:v>
                </c:pt>
                <c:pt idx="449">
                  <c:v>42631</c:v>
                </c:pt>
                <c:pt idx="450">
                  <c:v>42632</c:v>
                </c:pt>
                <c:pt idx="451">
                  <c:v>42633</c:v>
                </c:pt>
                <c:pt idx="452">
                  <c:v>42634</c:v>
                </c:pt>
                <c:pt idx="453">
                  <c:v>42635</c:v>
                </c:pt>
                <c:pt idx="454">
                  <c:v>42636</c:v>
                </c:pt>
                <c:pt idx="455">
                  <c:v>42637</c:v>
                </c:pt>
                <c:pt idx="456">
                  <c:v>42638</c:v>
                </c:pt>
                <c:pt idx="457">
                  <c:v>42639</c:v>
                </c:pt>
                <c:pt idx="458">
                  <c:v>42640</c:v>
                </c:pt>
                <c:pt idx="459">
                  <c:v>42641</c:v>
                </c:pt>
                <c:pt idx="460">
                  <c:v>42642</c:v>
                </c:pt>
                <c:pt idx="461">
                  <c:v>42643</c:v>
                </c:pt>
                <c:pt idx="462">
                  <c:v>42644</c:v>
                </c:pt>
                <c:pt idx="463">
                  <c:v>42645</c:v>
                </c:pt>
                <c:pt idx="464">
                  <c:v>42646</c:v>
                </c:pt>
                <c:pt idx="465">
                  <c:v>42647</c:v>
                </c:pt>
                <c:pt idx="466">
                  <c:v>42648</c:v>
                </c:pt>
                <c:pt idx="467">
                  <c:v>42649</c:v>
                </c:pt>
                <c:pt idx="468">
                  <c:v>42650</c:v>
                </c:pt>
                <c:pt idx="469">
                  <c:v>42651</c:v>
                </c:pt>
                <c:pt idx="470">
                  <c:v>42652</c:v>
                </c:pt>
                <c:pt idx="471">
                  <c:v>42653</c:v>
                </c:pt>
                <c:pt idx="472">
                  <c:v>42654</c:v>
                </c:pt>
                <c:pt idx="473">
                  <c:v>42655</c:v>
                </c:pt>
                <c:pt idx="474">
                  <c:v>42656</c:v>
                </c:pt>
                <c:pt idx="475">
                  <c:v>42657</c:v>
                </c:pt>
                <c:pt idx="476">
                  <c:v>42658</c:v>
                </c:pt>
                <c:pt idx="477">
                  <c:v>42659</c:v>
                </c:pt>
                <c:pt idx="478">
                  <c:v>42660</c:v>
                </c:pt>
                <c:pt idx="479">
                  <c:v>42661</c:v>
                </c:pt>
                <c:pt idx="480">
                  <c:v>42662</c:v>
                </c:pt>
                <c:pt idx="481">
                  <c:v>42663</c:v>
                </c:pt>
                <c:pt idx="482">
                  <c:v>42664</c:v>
                </c:pt>
                <c:pt idx="483">
                  <c:v>42665</c:v>
                </c:pt>
                <c:pt idx="484">
                  <c:v>42666</c:v>
                </c:pt>
                <c:pt idx="485">
                  <c:v>42667</c:v>
                </c:pt>
                <c:pt idx="486">
                  <c:v>42668</c:v>
                </c:pt>
                <c:pt idx="487">
                  <c:v>42669</c:v>
                </c:pt>
                <c:pt idx="488">
                  <c:v>42670</c:v>
                </c:pt>
                <c:pt idx="489">
                  <c:v>42671</c:v>
                </c:pt>
                <c:pt idx="490">
                  <c:v>42672</c:v>
                </c:pt>
                <c:pt idx="491">
                  <c:v>42673</c:v>
                </c:pt>
                <c:pt idx="492">
                  <c:v>42674</c:v>
                </c:pt>
              </c:numCache>
            </c:numRef>
          </c:cat>
          <c:val>
            <c:numRef>
              <c:f>everyday_sum_!$B$1:$B$493</c:f>
              <c:numCache>
                <c:formatCode>General</c:formatCode>
                <c:ptCount val="493"/>
                <c:pt idx="0">
                  <c:v>66</c:v>
                </c:pt>
                <c:pt idx="1">
                  <c:v>106</c:v>
                </c:pt>
                <c:pt idx="2">
                  <c:v>146</c:v>
                </c:pt>
                <c:pt idx="3">
                  <c:v>492</c:v>
                </c:pt>
                <c:pt idx="4">
                  <c:v>598</c:v>
                </c:pt>
                <c:pt idx="5">
                  <c:v>721</c:v>
                </c:pt>
                <c:pt idx="6">
                  <c:v>1577</c:v>
                </c:pt>
                <c:pt idx="7">
                  <c:v>2084</c:v>
                </c:pt>
                <c:pt idx="8">
                  <c:v>2115</c:v>
                </c:pt>
                <c:pt idx="9">
                  <c:v>1973</c:v>
                </c:pt>
                <c:pt idx="10">
                  <c:v>1785</c:v>
                </c:pt>
                <c:pt idx="11">
                  <c:v>2005</c:v>
                </c:pt>
                <c:pt idx="12">
                  <c:v>2507</c:v>
                </c:pt>
                <c:pt idx="13">
                  <c:v>3066</c:v>
                </c:pt>
                <c:pt idx="14">
                  <c:v>3893</c:v>
                </c:pt>
                <c:pt idx="15">
                  <c:v>3367</c:v>
                </c:pt>
                <c:pt idx="16">
                  <c:v>4404</c:v>
                </c:pt>
                <c:pt idx="17">
                  <c:v>4434</c:v>
                </c:pt>
                <c:pt idx="18">
                  <c:v>4853</c:v>
                </c:pt>
                <c:pt idx="19">
                  <c:v>4812</c:v>
                </c:pt>
                <c:pt idx="20">
                  <c:v>5625</c:v>
                </c:pt>
                <c:pt idx="21">
                  <c:v>11677</c:v>
                </c:pt>
                <c:pt idx="22">
                  <c:v>16070</c:v>
                </c:pt>
                <c:pt idx="23">
                  <c:v>17266</c:v>
                </c:pt>
                <c:pt idx="24">
                  <c:v>13968</c:v>
                </c:pt>
                <c:pt idx="25">
                  <c:v>14152</c:v>
                </c:pt>
                <c:pt idx="26">
                  <c:v>15243</c:v>
                </c:pt>
                <c:pt idx="27">
                  <c:v>15615</c:v>
                </c:pt>
                <c:pt idx="28">
                  <c:v>18276</c:v>
                </c:pt>
                <c:pt idx="29">
                  <c:v>19634</c:v>
                </c:pt>
                <c:pt idx="30">
                  <c:v>18807</c:v>
                </c:pt>
                <c:pt idx="31">
                  <c:v>14813</c:v>
                </c:pt>
                <c:pt idx="32">
                  <c:v>15517</c:v>
                </c:pt>
                <c:pt idx="33">
                  <c:v>15326</c:v>
                </c:pt>
                <c:pt idx="34">
                  <c:v>15561</c:v>
                </c:pt>
                <c:pt idx="35">
                  <c:v>17267</c:v>
                </c:pt>
                <c:pt idx="36">
                  <c:v>17695</c:v>
                </c:pt>
                <c:pt idx="37">
                  <c:v>18881</c:v>
                </c:pt>
                <c:pt idx="38">
                  <c:v>15430</c:v>
                </c:pt>
                <c:pt idx="39">
                  <c:v>16981</c:v>
                </c:pt>
                <c:pt idx="40">
                  <c:v>17530</c:v>
                </c:pt>
                <c:pt idx="41">
                  <c:v>18729</c:v>
                </c:pt>
                <c:pt idx="42">
                  <c:v>21821</c:v>
                </c:pt>
                <c:pt idx="43">
                  <c:v>25015</c:v>
                </c:pt>
                <c:pt idx="44">
                  <c:v>23559</c:v>
                </c:pt>
                <c:pt idx="45">
                  <c:v>19672</c:v>
                </c:pt>
                <c:pt idx="46">
                  <c:v>23164</c:v>
                </c:pt>
                <c:pt idx="47">
                  <c:v>25043</c:v>
                </c:pt>
                <c:pt idx="48">
                  <c:v>25043</c:v>
                </c:pt>
                <c:pt idx="49">
                  <c:v>27998</c:v>
                </c:pt>
                <c:pt idx="50">
                  <c:v>30873</c:v>
                </c:pt>
                <c:pt idx="51">
                  <c:v>31460</c:v>
                </c:pt>
                <c:pt idx="52">
                  <c:v>25210</c:v>
                </c:pt>
                <c:pt idx="53">
                  <c:v>27107</c:v>
                </c:pt>
                <c:pt idx="54">
                  <c:v>29008</c:v>
                </c:pt>
                <c:pt idx="55">
                  <c:v>34869</c:v>
                </c:pt>
                <c:pt idx="56">
                  <c:v>32919</c:v>
                </c:pt>
                <c:pt idx="57">
                  <c:v>35856</c:v>
                </c:pt>
                <c:pt idx="58">
                  <c:v>36461</c:v>
                </c:pt>
                <c:pt idx="59">
                  <c:v>31290</c:v>
                </c:pt>
                <c:pt idx="60">
                  <c:v>32940</c:v>
                </c:pt>
                <c:pt idx="61">
                  <c:v>32998</c:v>
                </c:pt>
                <c:pt idx="62">
                  <c:v>34167</c:v>
                </c:pt>
                <c:pt idx="63">
                  <c:v>37318</c:v>
                </c:pt>
                <c:pt idx="64">
                  <c:v>41667</c:v>
                </c:pt>
                <c:pt idx="65">
                  <c:v>40393</c:v>
                </c:pt>
                <c:pt idx="66">
                  <c:v>32048</c:v>
                </c:pt>
                <c:pt idx="67">
                  <c:v>31078</c:v>
                </c:pt>
                <c:pt idx="68">
                  <c:v>36355</c:v>
                </c:pt>
                <c:pt idx="69">
                  <c:v>38502</c:v>
                </c:pt>
                <c:pt idx="70">
                  <c:v>38839</c:v>
                </c:pt>
                <c:pt idx="71">
                  <c:v>37215</c:v>
                </c:pt>
                <c:pt idx="72">
                  <c:v>29811</c:v>
                </c:pt>
                <c:pt idx="73">
                  <c:v>27994</c:v>
                </c:pt>
                <c:pt idx="74">
                  <c:v>29714</c:v>
                </c:pt>
                <c:pt idx="75">
                  <c:v>37299</c:v>
                </c:pt>
                <c:pt idx="76">
                  <c:v>32783</c:v>
                </c:pt>
                <c:pt idx="77">
                  <c:v>36512</c:v>
                </c:pt>
                <c:pt idx="78">
                  <c:v>41418</c:v>
                </c:pt>
                <c:pt idx="79">
                  <c:v>41156</c:v>
                </c:pt>
                <c:pt idx="80">
                  <c:v>16998</c:v>
                </c:pt>
                <c:pt idx="81">
                  <c:v>17401</c:v>
                </c:pt>
                <c:pt idx="82">
                  <c:v>18005</c:v>
                </c:pt>
                <c:pt idx="83">
                  <c:v>18169</c:v>
                </c:pt>
                <c:pt idx="84">
                  <c:v>21478</c:v>
                </c:pt>
                <c:pt idx="85">
                  <c:v>23850</c:v>
                </c:pt>
                <c:pt idx="86">
                  <c:v>22621</c:v>
                </c:pt>
                <c:pt idx="87">
                  <c:v>18408</c:v>
                </c:pt>
                <c:pt idx="88">
                  <c:v>19058</c:v>
                </c:pt>
                <c:pt idx="89">
                  <c:v>19833</c:v>
                </c:pt>
                <c:pt idx="90">
                  <c:v>22416</c:v>
                </c:pt>
                <c:pt idx="91">
                  <c:v>27715</c:v>
                </c:pt>
                <c:pt idx="92">
                  <c:v>29645</c:v>
                </c:pt>
                <c:pt idx="93">
                  <c:v>27239</c:v>
                </c:pt>
                <c:pt idx="94">
                  <c:v>27266</c:v>
                </c:pt>
                <c:pt idx="95">
                  <c:v>30864</c:v>
                </c:pt>
                <c:pt idx="96">
                  <c:v>43328</c:v>
                </c:pt>
                <c:pt idx="97">
                  <c:v>38096</c:v>
                </c:pt>
                <c:pt idx="98">
                  <c:v>38530</c:v>
                </c:pt>
                <c:pt idx="99">
                  <c:v>37773</c:v>
                </c:pt>
                <c:pt idx="100">
                  <c:v>36306</c:v>
                </c:pt>
                <c:pt idx="101">
                  <c:v>37752</c:v>
                </c:pt>
                <c:pt idx="102">
                  <c:v>40747</c:v>
                </c:pt>
                <c:pt idx="103">
                  <c:v>41989</c:v>
                </c:pt>
                <c:pt idx="104">
                  <c:v>36931</c:v>
                </c:pt>
                <c:pt idx="105">
                  <c:v>40972</c:v>
                </c:pt>
                <c:pt idx="106">
                  <c:v>46519</c:v>
                </c:pt>
                <c:pt idx="107">
                  <c:v>53048</c:v>
                </c:pt>
                <c:pt idx="108">
                  <c:v>47752</c:v>
                </c:pt>
                <c:pt idx="109">
                  <c:v>50603</c:v>
                </c:pt>
                <c:pt idx="110">
                  <c:v>52182</c:v>
                </c:pt>
                <c:pt idx="111">
                  <c:v>54558</c:v>
                </c:pt>
                <c:pt idx="112">
                  <c:v>63286</c:v>
                </c:pt>
                <c:pt idx="113">
                  <c:v>66234</c:v>
                </c:pt>
                <c:pt idx="114">
                  <c:v>64730</c:v>
                </c:pt>
                <c:pt idx="115">
                  <c:v>55380</c:v>
                </c:pt>
                <c:pt idx="116">
                  <c:v>57376</c:v>
                </c:pt>
                <c:pt idx="117">
                  <c:v>60140</c:v>
                </c:pt>
                <c:pt idx="118">
                  <c:v>60807</c:v>
                </c:pt>
                <c:pt idx="119">
                  <c:v>67729</c:v>
                </c:pt>
                <c:pt idx="120">
                  <c:v>71557</c:v>
                </c:pt>
                <c:pt idx="121">
                  <c:v>69670</c:v>
                </c:pt>
                <c:pt idx="122">
                  <c:v>61632</c:v>
                </c:pt>
                <c:pt idx="123">
                  <c:v>60321</c:v>
                </c:pt>
                <c:pt idx="124">
                  <c:v>65707</c:v>
                </c:pt>
                <c:pt idx="125">
                  <c:v>54539</c:v>
                </c:pt>
                <c:pt idx="126">
                  <c:v>62923</c:v>
                </c:pt>
                <c:pt idx="127">
                  <c:v>66338</c:v>
                </c:pt>
                <c:pt idx="128">
                  <c:v>65573</c:v>
                </c:pt>
                <c:pt idx="129">
                  <c:v>65066</c:v>
                </c:pt>
                <c:pt idx="130">
                  <c:v>65274</c:v>
                </c:pt>
                <c:pt idx="131">
                  <c:v>66532</c:v>
                </c:pt>
                <c:pt idx="132">
                  <c:v>68432</c:v>
                </c:pt>
                <c:pt idx="133">
                  <c:v>79685</c:v>
                </c:pt>
                <c:pt idx="134">
                  <c:v>82056</c:v>
                </c:pt>
                <c:pt idx="135">
                  <c:v>77957</c:v>
                </c:pt>
                <c:pt idx="136">
                  <c:v>67107</c:v>
                </c:pt>
                <c:pt idx="137">
                  <c:v>69574</c:v>
                </c:pt>
                <c:pt idx="138">
                  <c:v>76898</c:v>
                </c:pt>
                <c:pt idx="139">
                  <c:v>67814</c:v>
                </c:pt>
                <c:pt idx="140">
                  <c:v>88044</c:v>
                </c:pt>
                <c:pt idx="141">
                  <c:v>95387</c:v>
                </c:pt>
                <c:pt idx="142">
                  <c:v>95099</c:v>
                </c:pt>
                <c:pt idx="143">
                  <c:v>66255</c:v>
                </c:pt>
                <c:pt idx="144">
                  <c:v>66982</c:v>
                </c:pt>
                <c:pt idx="145">
                  <c:v>76217</c:v>
                </c:pt>
                <c:pt idx="146">
                  <c:v>76636</c:v>
                </c:pt>
                <c:pt idx="147">
                  <c:v>88305</c:v>
                </c:pt>
                <c:pt idx="148">
                  <c:v>87590</c:v>
                </c:pt>
                <c:pt idx="149">
                  <c:v>89594</c:v>
                </c:pt>
                <c:pt idx="150">
                  <c:v>79154</c:v>
                </c:pt>
                <c:pt idx="151">
                  <c:v>79099</c:v>
                </c:pt>
                <c:pt idx="152">
                  <c:v>85616</c:v>
                </c:pt>
                <c:pt idx="153">
                  <c:v>86743</c:v>
                </c:pt>
                <c:pt idx="154">
                  <c:v>104836</c:v>
                </c:pt>
                <c:pt idx="155">
                  <c:v>115077</c:v>
                </c:pt>
                <c:pt idx="156">
                  <c:v>106623</c:v>
                </c:pt>
                <c:pt idx="157">
                  <c:v>92353</c:v>
                </c:pt>
                <c:pt idx="158">
                  <c:v>75837</c:v>
                </c:pt>
                <c:pt idx="159">
                  <c:v>75700</c:v>
                </c:pt>
                <c:pt idx="160">
                  <c:v>74592</c:v>
                </c:pt>
                <c:pt idx="161">
                  <c:v>88760</c:v>
                </c:pt>
                <c:pt idx="162">
                  <c:v>88453</c:v>
                </c:pt>
                <c:pt idx="163">
                  <c:v>95897</c:v>
                </c:pt>
                <c:pt idx="164">
                  <c:v>101779</c:v>
                </c:pt>
                <c:pt idx="165">
                  <c:v>110451</c:v>
                </c:pt>
                <c:pt idx="166">
                  <c:v>106138</c:v>
                </c:pt>
                <c:pt idx="167">
                  <c:v>118999</c:v>
                </c:pt>
                <c:pt idx="168">
                  <c:v>144727</c:v>
                </c:pt>
                <c:pt idx="169">
                  <c:v>125680</c:v>
                </c:pt>
                <c:pt idx="170">
                  <c:v>100509</c:v>
                </c:pt>
                <c:pt idx="171">
                  <c:v>104678</c:v>
                </c:pt>
                <c:pt idx="172">
                  <c:v>104015</c:v>
                </c:pt>
                <c:pt idx="173">
                  <c:v>102027</c:v>
                </c:pt>
                <c:pt idx="174">
                  <c:v>120540</c:v>
                </c:pt>
                <c:pt idx="175">
                  <c:v>133880</c:v>
                </c:pt>
                <c:pt idx="176">
                  <c:v>122255</c:v>
                </c:pt>
                <c:pt idx="177">
                  <c:v>104384</c:v>
                </c:pt>
                <c:pt idx="178">
                  <c:v>104114</c:v>
                </c:pt>
                <c:pt idx="179">
                  <c:v>104640</c:v>
                </c:pt>
                <c:pt idx="180">
                  <c:v>123203</c:v>
                </c:pt>
                <c:pt idx="181">
                  <c:v>132727</c:v>
                </c:pt>
                <c:pt idx="182">
                  <c:v>131964</c:v>
                </c:pt>
                <c:pt idx="183">
                  <c:v>125136</c:v>
                </c:pt>
                <c:pt idx="184">
                  <c:v>109267</c:v>
                </c:pt>
                <c:pt idx="185">
                  <c:v>103793</c:v>
                </c:pt>
                <c:pt idx="186">
                  <c:v>107640</c:v>
                </c:pt>
                <c:pt idx="187">
                  <c:v>133573</c:v>
                </c:pt>
                <c:pt idx="188">
                  <c:v>129481</c:v>
                </c:pt>
                <c:pt idx="189">
                  <c:v>117321</c:v>
                </c:pt>
                <c:pt idx="190">
                  <c:v>117181</c:v>
                </c:pt>
                <c:pt idx="191">
                  <c:v>85807</c:v>
                </c:pt>
                <c:pt idx="192">
                  <c:v>96734</c:v>
                </c:pt>
                <c:pt idx="193">
                  <c:v>103868</c:v>
                </c:pt>
                <c:pt idx="194">
                  <c:v>103855</c:v>
                </c:pt>
                <c:pt idx="195">
                  <c:v>121600</c:v>
                </c:pt>
                <c:pt idx="196">
                  <c:v>131354</c:v>
                </c:pt>
                <c:pt idx="197">
                  <c:v>119196</c:v>
                </c:pt>
                <c:pt idx="198">
                  <c:v>98164</c:v>
                </c:pt>
                <c:pt idx="199">
                  <c:v>104702</c:v>
                </c:pt>
                <c:pt idx="200">
                  <c:v>109482</c:v>
                </c:pt>
                <c:pt idx="201">
                  <c:v>107640</c:v>
                </c:pt>
                <c:pt idx="202">
                  <c:v>121717</c:v>
                </c:pt>
                <c:pt idx="203">
                  <c:v>131932</c:v>
                </c:pt>
                <c:pt idx="204">
                  <c:v>123533</c:v>
                </c:pt>
                <c:pt idx="205">
                  <c:v>103566</c:v>
                </c:pt>
                <c:pt idx="206">
                  <c:v>105861</c:v>
                </c:pt>
                <c:pt idx="207">
                  <c:v>107056</c:v>
                </c:pt>
                <c:pt idx="208">
                  <c:v>103444</c:v>
                </c:pt>
                <c:pt idx="209">
                  <c:v>110749</c:v>
                </c:pt>
                <c:pt idx="210">
                  <c:v>119345</c:v>
                </c:pt>
                <c:pt idx="211">
                  <c:v>114340</c:v>
                </c:pt>
                <c:pt idx="212">
                  <c:v>114654</c:v>
                </c:pt>
                <c:pt idx="213">
                  <c:v>113708</c:v>
                </c:pt>
                <c:pt idx="214">
                  <c:v>110957</c:v>
                </c:pt>
                <c:pt idx="215">
                  <c:v>111132</c:v>
                </c:pt>
                <c:pt idx="216">
                  <c:v>128821</c:v>
                </c:pt>
                <c:pt idx="217">
                  <c:v>174219</c:v>
                </c:pt>
                <c:pt idx="218">
                  <c:v>172409</c:v>
                </c:pt>
                <c:pt idx="219">
                  <c:v>126319</c:v>
                </c:pt>
                <c:pt idx="220">
                  <c:v>131337</c:v>
                </c:pt>
                <c:pt idx="221">
                  <c:v>133910</c:v>
                </c:pt>
                <c:pt idx="222">
                  <c:v>134234</c:v>
                </c:pt>
                <c:pt idx="223">
                  <c:v>143015</c:v>
                </c:pt>
                <c:pt idx="224">
                  <c:v>139926</c:v>
                </c:pt>
                <c:pt idx="225">
                  <c:v>83922</c:v>
                </c:pt>
                <c:pt idx="226">
                  <c:v>81352</c:v>
                </c:pt>
                <c:pt idx="227">
                  <c:v>83109</c:v>
                </c:pt>
                <c:pt idx="228">
                  <c:v>85749</c:v>
                </c:pt>
                <c:pt idx="229">
                  <c:v>89848</c:v>
                </c:pt>
                <c:pt idx="230">
                  <c:v>94258</c:v>
                </c:pt>
                <c:pt idx="231">
                  <c:v>98415</c:v>
                </c:pt>
                <c:pt idx="232">
                  <c:v>123922</c:v>
                </c:pt>
                <c:pt idx="233">
                  <c:v>111398</c:v>
                </c:pt>
                <c:pt idx="234">
                  <c:v>112727</c:v>
                </c:pt>
                <c:pt idx="235">
                  <c:v>111095</c:v>
                </c:pt>
                <c:pt idx="236">
                  <c:v>111185</c:v>
                </c:pt>
                <c:pt idx="237">
                  <c:v>115273</c:v>
                </c:pt>
                <c:pt idx="238">
                  <c:v>127764</c:v>
                </c:pt>
                <c:pt idx="239">
                  <c:v>126825</c:v>
                </c:pt>
                <c:pt idx="240">
                  <c:v>110011</c:v>
                </c:pt>
                <c:pt idx="241">
                  <c:v>105158</c:v>
                </c:pt>
                <c:pt idx="242">
                  <c:v>109627</c:v>
                </c:pt>
                <c:pt idx="243">
                  <c:v>108989</c:v>
                </c:pt>
                <c:pt idx="244">
                  <c:v>123656</c:v>
                </c:pt>
                <c:pt idx="245">
                  <c:v>140833</c:v>
                </c:pt>
                <c:pt idx="246">
                  <c:v>142735</c:v>
                </c:pt>
                <c:pt idx="247">
                  <c:v>112867</c:v>
                </c:pt>
                <c:pt idx="248">
                  <c:v>108638</c:v>
                </c:pt>
                <c:pt idx="249">
                  <c:v>110626</c:v>
                </c:pt>
                <c:pt idx="250">
                  <c:v>111993</c:v>
                </c:pt>
                <c:pt idx="251">
                  <c:v>131938</c:v>
                </c:pt>
                <c:pt idx="252">
                  <c:v>147558</c:v>
                </c:pt>
                <c:pt idx="253">
                  <c:v>140272</c:v>
                </c:pt>
                <c:pt idx="254">
                  <c:v>109224</c:v>
                </c:pt>
                <c:pt idx="255">
                  <c:v>108272</c:v>
                </c:pt>
                <c:pt idx="256">
                  <c:v>102511</c:v>
                </c:pt>
                <c:pt idx="257">
                  <c:v>104981</c:v>
                </c:pt>
                <c:pt idx="258">
                  <c:v>125191</c:v>
                </c:pt>
                <c:pt idx="259">
                  <c:v>145300</c:v>
                </c:pt>
                <c:pt idx="260">
                  <c:v>136185</c:v>
                </c:pt>
                <c:pt idx="261">
                  <c:v>117338</c:v>
                </c:pt>
                <c:pt idx="262">
                  <c:v>117484</c:v>
                </c:pt>
                <c:pt idx="263">
                  <c:v>127898</c:v>
                </c:pt>
                <c:pt idx="264">
                  <c:v>122478</c:v>
                </c:pt>
                <c:pt idx="265">
                  <c:v>159106</c:v>
                </c:pt>
                <c:pt idx="266">
                  <c:v>175766</c:v>
                </c:pt>
                <c:pt idx="267">
                  <c:v>155941</c:v>
                </c:pt>
                <c:pt idx="268">
                  <c:v>129535</c:v>
                </c:pt>
                <c:pt idx="269">
                  <c:v>127349</c:v>
                </c:pt>
                <c:pt idx="270">
                  <c:v>132911</c:v>
                </c:pt>
                <c:pt idx="271">
                  <c:v>134317</c:v>
                </c:pt>
                <c:pt idx="272">
                  <c:v>181202</c:v>
                </c:pt>
                <c:pt idx="273">
                  <c:v>202939</c:v>
                </c:pt>
                <c:pt idx="274">
                  <c:v>182216</c:v>
                </c:pt>
                <c:pt idx="275">
                  <c:v>147604</c:v>
                </c:pt>
                <c:pt idx="276">
                  <c:v>136433</c:v>
                </c:pt>
                <c:pt idx="277">
                  <c:v>138130</c:v>
                </c:pt>
                <c:pt idx="278">
                  <c:v>145261</c:v>
                </c:pt>
                <c:pt idx="279">
                  <c:v>184489</c:v>
                </c:pt>
                <c:pt idx="280">
                  <c:v>178571</c:v>
                </c:pt>
                <c:pt idx="281">
                  <c:v>156676</c:v>
                </c:pt>
                <c:pt idx="282">
                  <c:v>150437</c:v>
                </c:pt>
                <c:pt idx="283">
                  <c:v>131820</c:v>
                </c:pt>
                <c:pt idx="284">
                  <c:v>130159</c:v>
                </c:pt>
                <c:pt idx="285">
                  <c:v>139455</c:v>
                </c:pt>
                <c:pt idx="286">
                  <c:v>174844</c:v>
                </c:pt>
                <c:pt idx="287">
                  <c:v>190741</c:v>
                </c:pt>
                <c:pt idx="288">
                  <c:v>174344</c:v>
                </c:pt>
                <c:pt idx="289">
                  <c:v>141286</c:v>
                </c:pt>
                <c:pt idx="290">
                  <c:v>136232</c:v>
                </c:pt>
                <c:pt idx="291">
                  <c:v>148317</c:v>
                </c:pt>
                <c:pt idx="292">
                  <c:v>149287</c:v>
                </c:pt>
                <c:pt idx="293">
                  <c:v>181052</c:v>
                </c:pt>
                <c:pt idx="294">
                  <c:v>190022</c:v>
                </c:pt>
                <c:pt idx="295">
                  <c:v>182820</c:v>
                </c:pt>
                <c:pt idx="296">
                  <c:v>149206</c:v>
                </c:pt>
                <c:pt idx="297">
                  <c:v>143873</c:v>
                </c:pt>
                <c:pt idx="298">
                  <c:v>138265</c:v>
                </c:pt>
                <c:pt idx="299">
                  <c:v>155973</c:v>
                </c:pt>
                <c:pt idx="300">
                  <c:v>180801</c:v>
                </c:pt>
                <c:pt idx="301">
                  <c:v>185586</c:v>
                </c:pt>
                <c:pt idx="302">
                  <c:v>176496</c:v>
                </c:pt>
                <c:pt idx="303">
                  <c:v>148441</c:v>
                </c:pt>
                <c:pt idx="304">
                  <c:v>141609</c:v>
                </c:pt>
                <c:pt idx="305">
                  <c:v>157220</c:v>
                </c:pt>
                <c:pt idx="306">
                  <c:v>170554</c:v>
                </c:pt>
                <c:pt idx="307">
                  <c:v>199770</c:v>
                </c:pt>
                <c:pt idx="308">
                  <c:v>197849</c:v>
                </c:pt>
                <c:pt idx="309">
                  <c:v>177301</c:v>
                </c:pt>
                <c:pt idx="310">
                  <c:v>162060</c:v>
                </c:pt>
                <c:pt idx="311">
                  <c:v>155478</c:v>
                </c:pt>
                <c:pt idx="312">
                  <c:v>158569</c:v>
                </c:pt>
                <c:pt idx="313">
                  <c:v>155511</c:v>
                </c:pt>
                <c:pt idx="314">
                  <c:v>192697</c:v>
                </c:pt>
                <c:pt idx="315">
                  <c:v>199068</c:v>
                </c:pt>
                <c:pt idx="316">
                  <c:v>187317</c:v>
                </c:pt>
                <c:pt idx="317">
                  <c:v>148259</c:v>
                </c:pt>
                <c:pt idx="318">
                  <c:v>158669</c:v>
                </c:pt>
                <c:pt idx="319">
                  <c:v>164516</c:v>
                </c:pt>
                <c:pt idx="320">
                  <c:v>167779</c:v>
                </c:pt>
                <c:pt idx="321">
                  <c:v>184983</c:v>
                </c:pt>
                <c:pt idx="322">
                  <c:v>203165</c:v>
                </c:pt>
                <c:pt idx="323">
                  <c:v>180305</c:v>
                </c:pt>
                <c:pt idx="324">
                  <c:v>177732</c:v>
                </c:pt>
                <c:pt idx="325">
                  <c:v>174664</c:v>
                </c:pt>
                <c:pt idx="326">
                  <c:v>178051</c:v>
                </c:pt>
                <c:pt idx="327">
                  <c:v>179154</c:v>
                </c:pt>
                <c:pt idx="328">
                  <c:v>199547</c:v>
                </c:pt>
                <c:pt idx="329">
                  <c:v>211416</c:v>
                </c:pt>
                <c:pt idx="330">
                  <c:v>216349</c:v>
                </c:pt>
                <c:pt idx="331">
                  <c:v>172039</c:v>
                </c:pt>
                <c:pt idx="332">
                  <c:v>174465</c:v>
                </c:pt>
                <c:pt idx="333">
                  <c:v>179862</c:v>
                </c:pt>
                <c:pt idx="334">
                  <c:v>172888</c:v>
                </c:pt>
                <c:pt idx="335">
                  <c:v>195121</c:v>
                </c:pt>
                <c:pt idx="336">
                  <c:v>203366</c:v>
                </c:pt>
                <c:pt idx="337">
                  <c:v>204737</c:v>
                </c:pt>
                <c:pt idx="338">
                  <c:v>178371</c:v>
                </c:pt>
                <c:pt idx="339">
                  <c:v>177561</c:v>
                </c:pt>
                <c:pt idx="340">
                  <c:v>205834</c:v>
                </c:pt>
                <c:pt idx="341">
                  <c:v>178905</c:v>
                </c:pt>
                <c:pt idx="342">
                  <c:v>194149</c:v>
                </c:pt>
                <c:pt idx="343">
                  <c:v>219104</c:v>
                </c:pt>
                <c:pt idx="344">
                  <c:v>208381</c:v>
                </c:pt>
                <c:pt idx="345">
                  <c:v>182188</c:v>
                </c:pt>
                <c:pt idx="346">
                  <c:v>183955</c:v>
                </c:pt>
                <c:pt idx="347">
                  <c:v>208165</c:v>
                </c:pt>
                <c:pt idx="348">
                  <c:v>200401</c:v>
                </c:pt>
                <c:pt idx="349">
                  <c:v>188413</c:v>
                </c:pt>
                <c:pt idx="350">
                  <c:v>191298</c:v>
                </c:pt>
                <c:pt idx="351">
                  <c:v>170217</c:v>
                </c:pt>
                <c:pt idx="352">
                  <c:v>184078</c:v>
                </c:pt>
                <c:pt idx="353">
                  <c:v>184873</c:v>
                </c:pt>
                <c:pt idx="354">
                  <c:v>193172</c:v>
                </c:pt>
                <c:pt idx="355">
                  <c:v>201488</c:v>
                </c:pt>
                <c:pt idx="356">
                  <c:v>218238</c:v>
                </c:pt>
                <c:pt idx="357">
                  <c:v>229451</c:v>
                </c:pt>
                <c:pt idx="358">
                  <c:v>219382</c:v>
                </c:pt>
                <c:pt idx="359">
                  <c:v>201354</c:v>
                </c:pt>
                <c:pt idx="360">
                  <c:v>212833</c:v>
                </c:pt>
                <c:pt idx="361">
                  <c:v>216047</c:v>
                </c:pt>
                <c:pt idx="362">
                  <c:v>231364</c:v>
                </c:pt>
                <c:pt idx="363">
                  <c:v>246247</c:v>
                </c:pt>
                <c:pt idx="364">
                  <c:v>280164</c:v>
                </c:pt>
                <c:pt idx="365">
                  <c:v>245236</c:v>
                </c:pt>
                <c:pt idx="366">
                  <c:v>209408</c:v>
                </c:pt>
                <c:pt idx="367">
                  <c:v>205501</c:v>
                </c:pt>
                <c:pt idx="368">
                  <c:v>214366</c:v>
                </c:pt>
                <c:pt idx="369">
                  <c:v>218216</c:v>
                </c:pt>
                <c:pt idx="370">
                  <c:v>225332</c:v>
                </c:pt>
                <c:pt idx="371">
                  <c:v>225355</c:v>
                </c:pt>
                <c:pt idx="372">
                  <c:v>230519</c:v>
                </c:pt>
                <c:pt idx="373">
                  <c:v>213082</c:v>
                </c:pt>
                <c:pt idx="374">
                  <c:v>215890</c:v>
                </c:pt>
                <c:pt idx="375">
                  <c:v>220958</c:v>
                </c:pt>
                <c:pt idx="376">
                  <c:v>226357</c:v>
                </c:pt>
                <c:pt idx="377">
                  <c:v>246569</c:v>
                </c:pt>
                <c:pt idx="378">
                  <c:v>239735</c:v>
                </c:pt>
                <c:pt idx="379">
                  <c:v>233801</c:v>
                </c:pt>
                <c:pt idx="380">
                  <c:v>217146</c:v>
                </c:pt>
                <c:pt idx="381">
                  <c:v>221310</c:v>
                </c:pt>
                <c:pt idx="382">
                  <c:v>218573</c:v>
                </c:pt>
                <c:pt idx="383">
                  <c:v>216830</c:v>
                </c:pt>
                <c:pt idx="384">
                  <c:v>237022</c:v>
                </c:pt>
                <c:pt idx="385">
                  <c:v>241828</c:v>
                </c:pt>
                <c:pt idx="386">
                  <c:v>240751</c:v>
                </c:pt>
                <c:pt idx="387">
                  <c:v>230859</c:v>
                </c:pt>
                <c:pt idx="388">
                  <c:v>225390</c:v>
                </c:pt>
                <c:pt idx="389">
                  <c:v>230481</c:v>
                </c:pt>
                <c:pt idx="390">
                  <c:v>239484</c:v>
                </c:pt>
                <c:pt idx="391">
                  <c:v>260298</c:v>
                </c:pt>
                <c:pt idx="392">
                  <c:v>243812</c:v>
                </c:pt>
                <c:pt idx="393">
                  <c:v>237202</c:v>
                </c:pt>
                <c:pt idx="394">
                  <c:v>244119</c:v>
                </c:pt>
                <c:pt idx="395">
                  <c:v>240034</c:v>
                </c:pt>
                <c:pt idx="396">
                  <c:v>240352</c:v>
                </c:pt>
                <c:pt idx="397">
                  <c:v>236432</c:v>
                </c:pt>
                <c:pt idx="398">
                  <c:v>250913</c:v>
                </c:pt>
                <c:pt idx="399">
                  <c:v>244468</c:v>
                </c:pt>
                <c:pt idx="400">
                  <c:v>240124</c:v>
                </c:pt>
                <c:pt idx="401">
                  <c:v>233114</c:v>
                </c:pt>
                <c:pt idx="402">
                  <c:v>216076</c:v>
                </c:pt>
                <c:pt idx="403">
                  <c:v>232766</c:v>
                </c:pt>
                <c:pt idx="404">
                  <c:v>236863</c:v>
                </c:pt>
                <c:pt idx="405">
                  <c:v>270229</c:v>
                </c:pt>
                <c:pt idx="406">
                  <c:v>256661</c:v>
                </c:pt>
                <c:pt idx="407">
                  <c:v>253605</c:v>
                </c:pt>
                <c:pt idx="408">
                  <c:v>234278</c:v>
                </c:pt>
                <c:pt idx="409">
                  <c:v>314485</c:v>
                </c:pt>
                <c:pt idx="410">
                  <c:v>277381</c:v>
                </c:pt>
                <c:pt idx="411">
                  <c:v>276688</c:v>
                </c:pt>
                <c:pt idx="412">
                  <c:v>294097</c:v>
                </c:pt>
                <c:pt idx="413">
                  <c:v>304432</c:v>
                </c:pt>
                <c:pt idx="414">
                  <c:v>295288</c:v>
                </c:pt>
                <c:pt idx="415">
                  <c:v>261987</c:v>
                </c:pt>
                <c:pt idx="416">
                  <c:v>261202</c:v>
                </c:pt>
                <c:pt idx="417">
                  <c:v>261842</c:v>
                </c:pt>
                <c:pt idx="418">
                  <c:v>271823</c:v>
                </c:pt>
                <c:pt idx="419">
                  <c:v>297353</c:v>
                </c:pt>
                <c:pt idx="420">
                  <c:v>288716</c:v>
                </c:pt>
                <c:pt idx="421">
                  <c:v>283479</c:v>
                </c:pt>
                <c:pt idx="422">
                  <c:v>274387</c:v>
                </c:pt>
                <c:pt idx="423">
                  <c:v>276071</c:v>
                </c:pt>
                <c:pt idx="424">
                  <c:v>278423</c:v>
                </c:pt>
                <c:pt idx="425">
                  <c:v>275239</c:v>
                </c:pt>
                <c:pt idx="426">
                  <c:v>289695</c:v>
                </c:pt>
                <c:pt idx="427">
                  <c:v>305034</c:v>
                </c:pt>
                <c:pt idx="428">
                  <c:v>291224</c:v>
                </c:pt>
                <c:pt idx="429">
                  <c:v>269383</c:v>
                </c:pt>
                <c:pt idx="430">
                  <c:v>268625</c:v>
                </c:pt>
                <c:pt idx="431">
                  <c:v>273588</c:v>
                </c:pt>
                <c:pt idx="432">
                  <c:v>254906</c:v>
                </c:pt>
                <c:pt idx="433">
                  <c:v>273374</c:v>
                </c:pt>
                <c:pt idx="434">
                  <c:v>293227</c:v>
                </c:pt>
                <c:pt idx="435">
                  <c:v>283846</c:v>
                </c:pt>
                <c:pt idx="436">
                  <c:v>254224</c:v>
                </c:pt>
                <c:pt idx="437">
                  <c:v>247931</c:v>
                </c:pt>
                <c:pt idx="438">
                  <c:v>251316</c:v>
                </c:pt>
                <c:pt idx="439">
                  <c:v>265207</c:v>
                </c:pt>
                <c:pt idx="440">
                  <c:v>284773</c:v>
                </c:pt>
                <c:pt idx="441">
                  <c:v>300261</c:v>
                </c:pt>
                <c:pt idx="442">
                  <c:v>282101</c:v>
                </c:pt>
                <c:pt idx="443">
                  <c:v>260763</c:v>
                </c:pt>
                <c:pt idx="444">
                  <c:v>257530</c:v>
                </c:pt>
                <c:pt idx="445">
                  <c:v>281020</c:v>
                </c:pt>
                <c:pt idx="446">
                  <c:v>258159</c:v>
                </c:pt>
                <c:pt idx="447">
                  <c:v>253803</c:v>
                </c:pt>
                <c:pt idx="448">
                  <c:v>268980</c:v>
                </c:pt>
                <c:pt idx="449">
                  <c:v>255630</c:v>
                </c:pt>
                <c:pt idx="450">
                  <c:v>246914</c:v>
                </c:pt>
                <c:pt idx="451">
                  <c:v>253882</c:v>
                </c:pt>
                <c:pt idx="452">
                  <c:v>255924</c:v>
                </c:pt>
                <c:pt idx="453">
                  <c:v>262707</c:v>
                </c:pt>
                <c:pt idx="454">
                  <c:v>293171</c:v>
                </c:pt>
                <c:pt idx="455">
                  <c:v>317806</c:v>
                </c:pt>
                <c:pt idx="456">
                  <c:v>307414</c:v>
                </c:pt>
                <c:pt idx="457">
                  <c:v>265600</c:v>
                </c:pt>
                <c:pt idx="458">
                  <c:v>268269</c:v>
                </c:pt>
                <c:pt idx="459">
                  <c:v>250895</c:v>
                </c:pt>
                <c:pt idx="460">
                  <c:v>261029</c:v>
                </c:pt>
                <c:pt idx="461">
                  <c:v>335004</c:v>
                </c:pt>
                <c:pt idx="462">
                  <c:v>295820</c:v>
                </c:pt>
                <c:pt idx="463">
                  <c:v>260223</c:v>
                </c:pt>
                <c:pt idx="464">
                  <c:v>246571</c:v>
                </c:pt>
                <c:pt idx="465">
                  <c:v>238954</c:v>
                </c:pt>
                <c:pt idx="466">
                  <c:v>246263</c:v>
                </c:pt>
                <c:pt idx="467">
                  <c:v>247746</c:v>
                </c:pt>
                <c:pt idx="468">
                  <c:v>259234</c:v>
                </c:pt>
                <c:pt idx="469">
                  <c:v>261220</c:v>
                </c:pt>
                <c:pt idx="470">
                  <c:v>269257</c:v>
                </c:pt>
                <c:pt idx="471">
                  <c:v>260412</c:v>
                </c:pt>
                <c:pt idx="472">
                  <c:v>266280</c:v>
                </c:pt>
                <c:pt idx="473">
                  <c:v>267088</c:v>
                </c:pt>
                <c:pt idx="474">
                  <c:v>269436</c:v>
                </c:pt>
                <c:pt idx="475">
                  <c:v>295354</c:v>
                </c:pt>
                <c:pt idx="476">
                  <c:v>317817</c:v>
                </c:pt>
                <c:pt idx="477">
                  <c:v>317476</c:v>
                </c:pt>
                <c:pt idx="478">
                  <c:v>271399</c:v>
                </c:pt>
                <c:pt idx="479">
                  <c:v>264152</c:v>
                </c:pt>
                <c:pt idx="480">
                  <c:v>266425</c:v>
                </c:pt>
                <c:pt idx="481">
                  <c:v>267360</c:v>
                </c:pt>
                <c:pt idx="482">
                  <c:v>282287</c:v>
                </c:pt>
                <c:pt idx="483">
                  <c:v>306856</c:v>
                </c:pt>
                <c:pt idx="484">
                  <c:v>329555</c:v>
                </c:pt>
                <c:pt idx="485">
                  <c:v>277768</c:v>
                </c:pt>
                <c:pt idx="486">
                  <c:v>275986</c:v>
                </c:pt>
                <c:pt idx="487">
                  <c:v>265346</c:v>
                </c:pt>
                <c:pt idx="488">
                  <c:v>278055</c:v>
                </c:pt>
                <c:pt idx="489">
                  <c:v>300797</c:v>
                </c:pt>
                <c:pt idx="490">
                  <c:v>321920</c:v>
                </c:pt>
                <c:pt idx="491">
                  <c:v>317073</c:v>
                </c:pt>
                <c:pt idx="492">
                  <c:v>27074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F30-44EA-975C-DCA2E9265AC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4884608"/>
        <c:axId val="54890496"/>
      </c:lineChart>
      <c:dateAx>
        <c:axId val="54884608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4890496"/>
        <c:crosses val="autoZero"/>
        <c:auto val="1"/>
        <c:lblOffset val="100"/>
        <c:baseTimeUnit val="days"/>
      </c:dateAx>
      <c:valAx>
        <c:axId val="548904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48846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r>
              <a:rPr lang="en-US" altLang="zh-CN" sz="1800" b="1" i="0" u="none" strike="noStrike" baseline="0" dirty="0" smtClean="0">
                <a:effectLst/>
              </a:rPr>
              <a:t> Fig.2 Customer flow per day for </a:t>
            </a:r>
            <a:r>
              <a:rPr lang="en-US" altLang="zh-CN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hopID6</a:t>
            </a:r>
            <a:endPara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dabiao_bak!$1:$1</c:f>
              <c:numCache>
                <c:formatCode>m/d/yyyy</c:formatCode>
                <c:ptCount val="16384"/>
                <c:pt idx="0">
                  <c:v>42522</c:v>
                </c:pt>
                <c:pt idx="1">
                  <c:v>42523</c:v>
                </c:pt>
                <c:pt idx="2">
                  <c:v>42524</c:v>
                </c:pt>
                <c:pt idx="3">
                  <c:v>42525</c:v>
                </c:pt>
                <c:pt idx="4">
                  <c:v>42526</c:v>
                </c:pt>
                <c:pt idx="5">
                  <c:v>42527</c:v>
                </c:pt>
                <c:pt idx="6">
                  <c:v>42528</c:v>
                </c:pt>
                <c:pt idx="7">
                  <c:v>42529</c:v>
                </c:pt>
                <c:pt idx="8">
                  <c:v>42530</c:v>
                </c:pt>
                <c:pt idx="9">
                  <c:v>42531</c:v>
                </c:pt>
                <c:pt idx="10">
                  <c:v>42532</c:v>
                </c:pt>
                <c:pt idx="11">
                  <c:v>42533</c:v>
                </c:pt>
                <c:pt idx="12">
                  <c:v>42534</c:v>
                </c:pt>
                <c:pt idx="13">
                  <c:v>42535</c:v>
                </c:pt>
                <c:pt idx="14">
                  <c:v>42536</c:v>
                </c:pt>
                <c:pt idx="15">
                  <c:v>42537</c:v>
                </c:pt>
                <c:pt idx="16">
                  <c:v>42538</c:v>
                </c:pt>
                <c:pt idx="17">
                  <c:v>42539</c:v>
                </c:pt>
                <c:pt idx="18">
                  <c:v>42540</c:v>
                </c:pt>
                <c:pt idx="19">
                  <c:v>42541</c:v>
                </c:pt>
                <c:pt idx="20">
                  <c:v>42542</c:v>
                </c:pt>
                <c:pt idx="21">
                  <c:v>42543</c:v>
                </c:pt>
                <c:pt idx="22">
                  <c:v>42544</c:v>
                </c:pt>
                <c:pt idx="23">
                  <c:v>42545</c:v>
                </c:pt>
                <c:pt idx="24">
                  <c:v>42546</c:v>
                </c:pt>
                <c:pt idx="25">
                  <c:v>42547</c:v>
                </c:pt>
                <c:pt idx="26">
                  <c:v>42548</c:v>
                </c:pt>
                <c:pt idx="27">
                  <c:v>42549</c:v>
                </c:pt>
                <c:pt idx="28">
                  <c:v>42550</c:v>
                </c:pt>
                <c:pt idx="29">
                  <c:v>42551</c:v>
                </c:pt>
                <c:pt idx="30">
                  <c:v>42552</c:v>
                </c:pt>
                <c:pt idx="31">
                  <c:v>42553</c:v>
                </c:pt>
                <c:pt idx="32">
                  <c:v>42554</c:v>
                </c:pt>
                <c:pt idx="33">
                  <c:v>42555</c:v>
                </c:pt>
                <c:pt idx="34">
                  <c:v>42556</c:v>
                </c:pt>
                <c:pt idx="35">
                  <c:v>42557</c:v>
                </c:pt>
                <c:pt idx="36">
                  <c:v>42558</c:v>
                </c:pt>
                <c:pt idx="37">
                  <c:v>42559</c:v>
                </c:pt>
                <c:pt idx="38">
                  <c:v>42560</c:v>
                </c:pt>
                <c:pt idx="39">
                  <c:v>42561</c:v>
                </c:pt>
                <c:pt idx="40">
                  <c:v>42562</c:v>
                </c:pt>
                <c:pt idx="41">
                  <c:v>42563</c:v>
                </c:pt>
                <c:pt idx="42">
                  <c:v>42564</c:v>
                </c:pt>
                <c:pt idx="43">
                  <c:v>42565</c:v>
                </c:pt>
                <c:pt idx="44">
                  <c:v>42566</c:v>
                </c:pt>
                <c:pt idx="45">
                  <c:v>42567</c:v>
                </c:pt>
                <c:pt idx="46">
                  <c:v>42568</c:v>
                </c:pt>
                <c:pt idx="47">
                  <c:v>42569</c:v>
                </c:pt>
                <c:pt idx="48">
                  <c:v>42570</c:v>
                </c:pt>
                <c:pt idx="49">
                  <c:v>42571</c:v>
                </c:pt>
                <c:pt idx="50">
                  <c:v>42572</c:v>
                </c:pt>
                <c:pt idx="51">
                  <c:v>42573</c:v>
                </c:pt>
                <c:pt idx="52">
                  <c:v>42574</c:v>
                </c:pt>
                <c:pt idx="53">
                  <c:v>42575</c:v>
                </c:pt>
                <c:pt idx="54">
                  <c:v>42576</c:v>
                </c:pt>
                <c:pt idx="55">
                  <c:v>42577</c:v>
                </c:pt>
                <c:pt idx="56">
                  <c:v>42578</c:v>
                </c:pt>
                <c:pt idx="57">
                  <c:v>42579</c:v>
                </c:pt>
                <c:pt idx="58">
                  <c:v>42580</c:v>
                </c:pt>
                <c:pt idx="59">
                  <c:v>42581</c:v>
                </c:pt>
                <c:pt idx="60">
                  <c:v>42582</c:v>
                </c:pt>
                <c:pt idx="61">
                  <c:v>42583</c:v>
                </c:pt>
                <c:pt idx="62">
                  <c:v>42584</c:v>
                </c:pt>
                <c:pt idx="63">
                  <c:v>42585</c:v>
                </c:pt>
                <c:pt idx="64">
                  <c:v>42586</c:v>
                </c:pt>
                <c:pt idx="65">
                  <c:v>42587</c:v>
                </c:pt>
                <c:pt idx="66">
                  <c:v>42588</c:v>
                </c:pt>
                <c:pt idx="67">
                  <c:v>42589</c:v>
                </c:pt>
                <c:pt idx="68">
                  <c:v>42590</c:v>
                </c:pt>
                <c:pt idx="69">
                  <c:v>42591</c:v>
                </c:pt>
                <c:pt idx="70">
                  <c:v>42592</c:v>
                </c:pt>
                <c:pt idx="71">
                  <c:v>42593</c:v>
                </c:pt>
                <c:pt idx="72">
                  <c:v>42594</c:v>
                </c:pt>
                <c:pt idx="73">
                  <c:v>42595</c:v>
                </c:pt>
                <c:pt idx="74">
                  <c:v>42596</c:v>
                </c:pt>
                <c:pt idx="75">
                  <c:v>42597</c:v>
                </c:pt>
                <c:pt idx="76">
                  <c:v>42598</c:v>
                </c:pt>
                <c:pt idx="77">
                  <c:v>42599</c:v>
                </c:pt>
                <c:pt idx="78">
                  <c:v>42600</c:v>
                </c:pt>
                <c:pt idx="79">
                  <c:v>42601</c:v>
                </c:pt>
                <c:pt idx="80">
                  <c:v>42602</c:v>
                </c:pt>
                <c:pt idx="81">
                  <c:v>42603</c:v>
                </c:pt>
                <c:pt idx="82">
                  <c:v>42604</c:v>
                </c:pt>
                <c:pt idx="83">
                  <c:v>42605</c:v>
                </c:pt>
                <c:pt idx="84">
                  <c:v>42606</c:v>
                </c:pt>
                <c:pt idx="85">
                  <c:v>42607</c:v>
                </c:pt>
                <c:pt idx="86">
                  <c:v>42608</c:v>
                </c:pt>
                <c:pt idx="87">
                  <c:v>42609</c:v>
                </c:pt>
                <c:pt idx="88">
                  <c:v>42610</c:v>
                </c:pt>
                <c:pt idx="89">
                  <c:v>42611</c:v>
                </c:pt>
                <c:pt idx="90">
                  <c:v>42612</c:v>
                </c:pt>
                <c:pt idx="91">
                  <c:v>42613</c:v>
                </c:pt>
                <c:pt idx="92">
                  <c:v>42614</c:v>
                </c:pt>
                <c:pt idx="93">
                  <c:v>42615</c:v>
                </c:pt>
                <c:pt idx="94">
                  <c:v>42616</c:v>
                </c:pt>
                <c:pt idx="95">
                  <c:v>42617</c:v>
                </c:pt>
                <c:pt idx="96">
                  <c:v>42618</c:v>
                </c:pt>
                <c:pt idx="97">
                  <c:v>42619</c:v>
                </c:pt>
                <c:pt idx="98">
                  <c:v>42620</c:v>
                </c:pt>
                <c:pt idx="99">
                  <c:v>42621</c:v>
                </c:pt>
                <c:pt idx="100">
                  <c:v>42622</c:v>
                </c:pt>
                <c:pt idx="101">
                  <c:v>42623</c:v>
                </c:pt>
                <c:pt idx="102">
                  <c:v>42624</c:v>
                </c:pt>
                <c:pt idx="103">
                  <c:v>42625</c:v>
                </c:pt>
                <c:pt idx="104">
                  <c:v>42626</c:v>
                </c:pt>
                <c:pt idx="105">
                  <c:v>42627</c:v>
                </c:pt>
                <c:pt idx="106">
                  <c:v>42628</c:v>
                </c:pt>
                <c:pt idx="107">
                  <c:v>42629</c:v>
                </c:pt>
                <c:pt idx="108">
                  <c:v>42630</c:v>
                </c:pt>
                <c:pt idx="109">
                  <c:v>42631</c:v>
                </c:pt>
                <c:pt idx="110">
                  <c:v>42632</c:v>
                </c:pt>
                <c:pt idx="111">
                  <c:v>42633</c:v>
                </c:pt>
                <c:pt idx="112">
                  <c:v>42634</c:v>
                </c:pt>
                <c:pt idx="113">
                  <c:v>42635</c:v>
                </c:pt>
                <c:pt idx="114">
                  <c:v>42636</c:v>
                </c:pt>
                <c:pt idx="115">
                  <c:v>42637</c:v>
                </c:pt>
                <c:pt idx="116">
                  <c:v>42638</c:v>
                </c:pt>
                <c:pt idx="117">
                  <c:v>42639</c:v>
                </c:pt>
                <c:pt idx="118">
                  <c:v>42640</c:v>
                </c:pt>
                <c:pt idx="119">
                  <c:v>42641</c:v>
                </c:pt>
                <c:pt idx="120">
                  <c:v>42642</c:v>
                </c:pt>
                <c:pt idx="121">
                  <c:v>42643</c:v>
                </c:pt>
                <c:pt idx="122">
                  <c:v>42644</c:v>
                </c:pt>
                <c:pt idx="123">
                  <c:v>42645</c:v>
                </c:pt>
                <c:pt idx="124">
                  <c:v>42646</c:v>
                </c:pt>
                <c:pt idx="125">
                  <c:v>42647</c:v>
                </c:pt>
                <c:pt idx="126">
                  <c:v>42648</c:v>
                </c:pt>
                <c:pt idx="127">
                  <c:v>42649</c:v>
                </c:pt>
                <c:pt idx="128">
                  <c:v>42650</c:v>
                </c:pt>
                <c:pt idx="129">
                  <c:v>42651</c:v>
                </c:pt>
                <c:pt idx="130">
                  <c:v>42652</c:v>
                </c:pt>
                <c:pt idx="131">
                  <c:v>42653</c:v>
                </c:pt>
                <c:pt idx="132">
                  <c:v>42654</c:v>
                </c:pt>
                <c:pt idx="133">
                  <c:v>42655</c:v>
                </c:pt>
                <c:pt idx="134">
                  <c:v>42656</c:v>
                </c:pt>
                <c:pt idx="135">
                  <c:v>42657</c:v>
                </c:pt>
                <c:pt idx="136">
                  <c:v>42658</c:v>
                </c:pt>
                <c:pt idx="137">
                  <c:v>42659</c:v>
                </c:pt>
                <c:pt idx="138">
                  <c:v>42660</c:v>
                </c:pt>
                <c:pt idx="139">
                  <c:v>42661</c:v>
                </c:pt>
                <c:pt idx="140">
                  <c:v>42662</c:v>
                </c:pt>
                <c:pt idx="141">
                  <c:v>42663</c:v>
                </c:pt>
                <c:pt idx="142">
                  <c:v>42664</c:v>
                </c:pt>
                <c:pt idx="143">
                  <c:v>42665</c:v>
                </c:pt>
                <c:pt idx="144">
                  <c:v>42666</c:v>
                </c:pt>
                <c:pt idx="145">
                  <c:v>42667</c:v>
                </c:pt>
                <c:pt idx="146">
                  <c:v>42668</c:v>
                </c:pt>
                <c:pt idx="147">
                  <c:v>42669</c:v>
                </c:pt>
                <c:pt idx="148">
                  <c:v>42670</c:v>
                </c:pt>
                <c:pt idx="149">
                  <c:v>42671</c:v>
                </c:pt>
                <c:pt idx="150">
                  <c:v>42672</c:v>
                </c:pt>
                <c:pt idx="151">
                  <c:v>42673</c:v>
                </c:pt>
                <c:pt idx="152">
                  <c:v>42674</c:v>
                </c:pt>
              </c:numCache>
            </c:numRef>
          </c:cat>
          <c:val>
            <c:numRef>
              <c:f>dabiao_bak!$A$7:$RZ$7</c:f>
              <c:numCache>
                <c:formatCode>General</c:formatCode>
                <c:ptCount val="494"/>
                <c:pt idx="0">
                  <c:v>95</c:v>
                </c:pt>
                <c:pt idx="1">
                  <c:v>53</c:v>
                </c:pt>
                <c:pt idx="2">
                  <c:v>63</c:v>
                </c:pt>
                <c:pt idx="3">
                  <c:v>69</c:v>
                </c:pt>
                <c:pt idx="4">
                  <c:v>62</c:v>
                </c:pt>
                <c:pt idx="5">
                  <c:v>68</c:v>
                </c:pt>
                <c:pt idx="6">
                  <c:v>64</c:v>
                </c:pt>
                <c:pt idx="7">
                  <c:v>64</c:v>
                </c:pt>
                <c:pt idx="8">
                  <c:v>59</c:v>
                </c:pt>
                <c:pt idx="9">
                  <c:v>61</c:v>
                </c:pt>
                <c:pt idx="10">
                  <c:v>63</c:v>
                </c:pt>
                <c:pt idx="11">
                  <c:v>54</c:v>
                </c:pt>
                <c:pt idx="12">
                  <c:v>42</c:v>
                </c:pt>
                <c:pt idx="13">
                  <c:v>69</c:v>
                </c:pt>
                <c:pt idx="14">
                  <c:v>56</c:v>
                </c:pt>
                <c:pt idx="15">
                  <c:v>67</c:v>
                </c:pt>
                <c:pt idx="16">
                  <c:v>64</c:v>
                </c:pt>
                <c:pt idx="17">
                  <c:v>58</c:v>
                </c:pt>
                <c:pt idx="18">
                  <c:v>69</c:v>
                </c:pt>
                <c:pt idx="19">
                  <c:v>86</c:v>
                </c:pt>
                <c:pt idx="20">
                  <c:v>45</c:v>
                </c:pt>
                <c:pt idx="21">
                  <c:v>66</c:v>
                </c:pt>
                <c:pt idx="22">
                  <c:v>71</c:v>
                </c:pt>
                <c:pt idx="23">
                  <c:v>99</c:v>
                </c:pt>
                <c:pt idx="24">
                  <c:v>91</c:v>
                </c:pt>
                <c:pt idx="25">
                  <c:v>64</c:v>
                </c:pt>
                <c:pt idx="26">
                  <c:v>71</c:v>
                </c:pt>
                <c:pt idx="27">
                  <c:v>68</c:v>
                </c:pt>
                <c:pt idx="28">
                  <c:v>80</c:v>
                </c:pt>
                <c:pt idx="29">
                  <c:v>57</c:v>
                </c:pt>
                <c:pt idx="30">
                  <c:v>81</c:v>
                </c:pt>
                <c:pt idx="31">
                  <c:v>58</c:v>
                </c:pt>
                <c:pt idx="32">
                  <c:v>69</c:v>
                </c:pt>
                <c:pt idx="33">
                  <c:v>97</c:v>
                </c:pt>
                <c:pt idx="34">
                  <c:v>115</c:v>
                </c:pt>
                <c:pt idx="35">
                  <c:v>92</c:v>
                </c:pt>
                <c:pt idx="36">
                  <c:v>90</c:v>
                </c:pt>
                <c:pt idx="37">
                  <c:v>80</c:v>
                </c:pt>
                <c:pt idx="38">
                  <c:v>95</c:v>
                </c:pt>
                <c:pt idx="39">
                  <c:v>72</c:v>
                </c:pt>
                <c:pt idx="40">
                  <c:v>56</c:v>
                </c:pt>
                <c:pt idx="41">
                  <c:v>48</c:v>
                </c:pt>
                <c:pt idx="42">
                  <c:v>58</c:v>
                </c:pt>
                <c:pt idx="43">
                  <c:v>63</c:v>
                </c:pt>
                <c:pt idx="44">
                  <c:v>73</c:v>
                </c:pt>
                <c:pt idx="45">
                  <c:v>81</c:v>
                </c:pt>
                <c:pt idx="46">
                  <c:v>47</c:v>
                </c:pt>
                <c:pt idx="47">
                  <c:v>65</c:v>
                </c:pt>
                <c:pt idx="48">
                  <c:v>80</c:v>
                </c:pt>
                <c:pt idx="49">
                  <c:v>61</c:v>
                </c:pt>
                <c:pt idx="50">
                  <c:v>45</c:v>
                </c:pt>
                <c:pt idx="51">
                  <c:v>60</c:v>
                </c:pt>
                <c:pt idx="52">
                  <c:v>61</c:v>
                </c:pt>
                <c:pt idx="53">
                  <c:v>60</c:v>
                </c:pt>
                <c:pt idx="54">
                  <c:v>46</c:v>
                </c:pt>
                <c:pt idx="55">
                  <c:v>102</c:v>
                </c:pt>
                <c:pt idx="56">
                  <c:v>82</c:v>
                </c:pt>
                <c:pt idx="57">
                  <c:v>67</c:v>
                </c:pt>
                <c:pt idx="58">
                  <c:v>40</c:v>
                </c:pt>
                <c:pt idx="70">
                  <c:v>27</c:v>
                </c:pt>
                <c:pt idx="71">
                  <c:v>84</c:v>
                </c:pt>
                <c:pt idx="72">
                  <c:v>89</c:v>
                </c:pt>
                <c:pt idx="73">
                  <c:v>67</c:v>
                </c:pt>
                <c:pt idx="74">
                  <c:v>58</c:v>
                </c:pt>
                <c:pt idx="75">
                  <c:v>80</c:v>
                </c:pt>
                <c:pt idx="76">
                  <c:v>89</c:v>
                </c:pt>
                <c:pt idx="77">
                  <c:v>39</c:v>
                </c:pt>
                <c:pt idx="78">
                  <c:v>74</c:v>
                </c:pt>
                <c:pt idx="79">
                  <c:v>68</c:v>
                </c:pt>
                <c:pt idx="80">
                  <c:v>70</c:v>
                </c:pt>
                <c:pt idx="81">
                  <c:v>46</c:v>
                </c:pt>
                <c:pt idx="82">
                  <c:v>90</c:v>
                </c:pt>
                <c:pt idx="83">
                  <c:v>90</c:v>
                </c:pt>
                <c:pt idx="84">
                  <c:v>44</c:v>
                </c:pt>
                <c:pt idx="85">
                  <c:v>39</c:v>
                </c:pt>
                <c:pt idx="86">
                  <c:v>53</c:v>
                </c:pt>
                <c:pt idx="87">
                  <c:v>60</c:v>
                </c:pt>
                <c:pt idx="88">
                  <c:v>50</c:v>
                </c:pt>
                <c:pt idx="89">
                  <c:v>50</c:v>
                </c:pt>
                <c:pt idx="90">
                  <c:v>56</c:v>
                </c:pt>
                <c:pt idx="91">
                  <c:v>65</c:v>
                </c:pt>
                <c:pt idx="92">
                  <c:v>60</c:v>
                </c:pt>
                <c:pt idx="93">
                  <c:v>78</c:v>
                </c:pt>
                <c:pt idx="94">
                  <c:v>69</c:v>
                </c:pt>
                <c:pt idx="95">
                  <c:v>55</c:v>
                </c:pt>
                <c:pt idx="96">
                  <c:v>67</c:v>
                </c:pt>
                <c:pt idx="97">
                  <c:v>58</c:v>
                </c:pt>
                <c:pt idx="98">
                  <c:v>55</c:v>
                </c:pt>
                <c:pt idx="99">
                  <c:v>78</c:v>
                </c:pt>
                <c:pt idx="100">
                  <c:v>71</c:v>
                </c:pt>
                <c:pt idx="101">
                  <c:v>80</c:v>
                </c:pt>
                <c:pt idx="102">
                  <c:v>67</c:v>
                </c:pt>
                <c:pt idx="103">
                  <c:v>75</c:v>
                </c:pt>
                <c:pt idx="104">
                  <c:v>77</c:v>
                </c:pt>
                <c:pt idx="105">
                  <c:v>136</c:v>
                </c:pt>
                <c:pt idx="106">
                  <c:v>65</c:v>
                </c:pt>
                <c:pt idx="107">
                  <c:v>41</c:v>
                </c:pt>
                <c:pt idx="108">
                  <c:v>61</c:v>
                </c:pt>
                <c:pt idx="109">
                  <c:v>46</c:v>
                </c:pt>
                <c:pt idx="110">
                  <c:v>46</c:v>
                </c:pt>
                <c:pt idx="111">
                  <c:v>77</c:v>
                </c:pt>
                <c:pt idx="112">
                  <c:v>68</c:v>
                </c:pt>
                <c:pt idx="113">
                  <c:v>74</c:v>
                </c:pt>
                <c:pt idx="114">
                  <c:v>73</c:v>
                </c:pt>
                <c:pt idx="115">
                  <c:v>67</c:v>
                </c:pt>
                <c:pt idx="116">
                  <c:v>89</c:v>
                </c:pt>
                <c:pt idx="117">
                  <c:v>83</c:v>
                </c:pt>
                <c:pt idx="118">
                  <c:v>75</c:v>
                </c:pt>
                <c:pt idx="119">
                  <c:v>74</c:v>
                </c:pt>
                <c:pt idx="120">
                  <c:v>105</c:v>
                </c:pt>
                <c:pt idx="121">
                  <c:v>80</c:v>
                </c:pt>
                <c:pt idx="122">
                  <c:v>79</c:v>
                </c:pt>
                <c:pt idx="123">
                  <c:v>60</c:v>
                </c:pt>
                <c:pt idx="124">
                  <c:v>62</c:v>
                </c:pt>
                <c:pt idx="125">
                  <c:v>73</c:v>
                </c:pt>
                <c:pt idx="126">
                  <c:v>69</c:v>
                </c:pt>
                <c:pt idx="127">
                  <c:v>30</c:v>
                </c:pt>
                <c:pt idx="128">
                  <c:v>79</c:v>
                </c:pt>
                <c:pt idx="129">
                  <c:v>93</c:v>
                </c:pt>
                <c:pt idx="130">
                  <c:v>85</c:v>
                </c:pt>
                <c:pt idx="131">
                  <c:v>64</c:v>
                </c:pt>
                <c:pt idx="132">
                  <c:v>83</c:v>
                </c:pt>
                <c:pt idx="133">
                  <c:v>91</c:v>
                </c:pt>
                <c:pt idx="134">
                  <c:v>90</c:v>
                </c:pt>
                <c:pt idx="135">
                  <c:v>121</c:v>
                </c:pt>
                <c:pt idx="136">
                  <c:v>112</c:v>
                </c:pt>
                <c:pt idx="137">
                  <c:v>137</c:v>
                </c:pt>
                <c:pt idx="138">
                  <c:v>83</c:v>
                </c:pt>
                <c:pt idx="139">
                  <c:v>104</c:v>
                </c:pt>
                <c:pt idx="140">
                  <c:v>104</c:v>
                </c:pt>
                <c:pt idx="141">
                  <c:v>90</c:v>
                </c:pt>
                <c:pt idx="142">
                  <c:v>107</c:v>
                </c:pt>
                <c:pt idx="143">
                  <c:v>88</c:v>
                </c:pt>
                <c:pt idx="144">
                  <c:v>76</c:v>
                </c:pt>
                <c:pt idx="145">
                  <c:v>104</c:v>
                </c:pt>
                <c:pt idx="146">
                  <c:v>97</c:v>
                </c:pt>
                <c:pt idx="147">
                  <c:v>100</c:v>
                </c:pt>
                <c:pt idx="148">
                  <c:v>117</c:v>
                </c:pt>
                <c:pt idx="149">
                  <c:v>133</c:v>
                </c:pt>
                <c:pt idx="150">
                  <c:v>109</c:v>
                </c:pt>
                <c:pt idx="151">
                  <c:v>118</c:v>
                </c:pt>
                <c:pt idx="152">
                  <c:v>8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B6A-42D4-A717-ABEC81B366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5277440"/>
        <c:axId val="55300096"/>
      </c:lineChart>
      <c:dateAx>
        <c:axId val="55277440"/>
        <c:scaling>
          <c:orientation val="minMax"/>
        </c:scaling>
        <c:delete val="0"/>
        <c:axPos val="b"/>
        <c:numFmt formatCode="m/d/yyyy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5300096"/>
        <c:crosses val="autoZero"/>
        <c:auto val="1"/>
        <c:lblOffset val="100"/>
        <c:baseTimeUnit val="days"/>
      </c:dateAx>
      <c:valAx>
        <c:axId val="553000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52774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 b="1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r>
              <a:rPr lang="en-US" altLang="zh-CN" sz="1800" b="1" i="0" baseline="0" dirty="0" smtClean="0">
                <a:effectLst/>
              </a:rPr>
              <a:t>Fig.3 Customer flow per day for </a:t>
            </a:r>
            <a:r>
              <a:rPr lang="en-US" altLang="zh-CN" sz="1800" b="1" i="0" baseline="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shopID78</a:t>
            </a:r>
            <a:endParaRPr lang="zh-CN" altLang="zh-CN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c:rich>
      </c:tx>
      <c:layout>
        <c:manualLayout>
          <c:xMode val="edge"/>
          <c:yMode val="edge"/>
          <c:x val="0.11840535705348859"/>
          <c:y val="3.0673901868673834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dabiao_bak!$1:$1</c:f>
              <c:numCache>
                <c:formatCode>m/d/yyyy</c:formatCode>
                <c:ptCount val="16384"/>
                <c:pt idx="0">
                  <c:v>42522</c:v>
                </c:pt>
                <c:pt idx="1">
                  <c:v>42523</c:v>
                </c:pt>
                <c:pt idx="2">
                  <c:v>42524</c:v>
                </c:pt>
                <c:pt idx="3">
                  <c:v>42525</c:v>
                </c:pt>
                <c:pt idx="4">
                  <c:v>42526</c:v>
                </c:pt>
                <c:pt idx="5">
                  <c:v>42527</c:v>
                </c:pt>
                <c:pt idx="6">
                  <c:v>42528</c:v>
                </c:pt>
                <c:pt idx="7">
                  <c:v>42529</c:v>
                </c:pt>
                <c:pt idx="8">
                  <c:v>42530</c:v>
                </c:pt>
                <c:pt idx="9">
                  <c:v>42531</c:v>
                </c:pt>
                <c:pt idx="10">
                  <c:v>42532</c:v>
                </c:pt>
                <c:pt idx="11">
                  <c:v>42533</c:v>
                </c:pt>
                <c:pt idx="12">
                  <c:v>42534</c:v>
                </c:pt>
                <c:pt idx="13">
                  <c:v>42535</c:v>
                </c:pt>
                <c:pt idx="14">
                  <c:v>42536</c:v>
                </c:pt>
                <c:pt idx="15">
                  <c:v>42537</c:v>
                </c:pt>
                <c:pt idx="16">
                  <c:v>42538</c:v>
                </c:pt>
                <c:pt idx="17">
                  <c:v>42539</c:v>
                </c:pt>
                <c:pt idx="18">
                  <c:v>42540</c:v>
                </c:pt>
                <c:pt idx="19">
                  <c:v>42541</c:v>
                </c:pt>
                <c:pt idx="20">
                  <c:v>42542</c:v>
                </c:pt>
                <c:pt idx="21">
                  <c:v>42543</c:v>
                </c:pt>
                <c:pt idx="22">
                  <c:v>42544</c:v>
                </c:pt>
                <c:pt idx="23">
                  <c:v>42545</c:v>
                </c:pt>
                <c:pt idx="24">
                  <c:v>42546</c:v>
                </c:pt>
                <c:pt idx="25">
                  <c:v>42547</c:v>
                </c:pt>
                <c:pt idx="26">
                  <c:v>42548</c:v>
                </c:pt>
                <c:pt idx="27">
                  <c:v>42549</c:v>
                </c:pt>
                <c:pt idx="28">
                  <c:v>42550</c:v>
                </c:pt>
                <c:pt idx="29">
                  <c:v>42551</c:v>
                </c:pt>
                <c:pt idx="30">
                  <c:v>42552</c:v>
                </c:pt>
                <c:pt idx="31">
                  <c:v>42553</c:v>
                </c:pt>
                <c:pt idx="32">
                  <c:v>42554</c:v>
                </c:pt>
                <c:pt idx="33">
                  <c:v>42555</c:v>
                </c:pt>
                <c:pt idx="34">
                  <c:v>42556</c:v>
                </c:pt>
                <c:pt idx="35">
                  <c:v>42557</c:v>
                </c:pt>
                <c:pt idx="36">
                  <c:v>42558</c:v>
                </c:pt>
                <c:pt idx="37">
                  <c:v>42559</c:v>
                </c:pt>
                <c:pt idx="38">
                  <c:v>42560</c:v>
                </c:pt>
                <c:pt idx="39">
                  <c:v>42561</c:v>
                </c:pt>
                <c:pt idx="40">
                  <c:v>42562</c:v>
                </c:pt>
                <c:pt idx="41">
                  <c:v>42563</c:v>
                </c:pt>
                <c:pt idx="42">
                  <c:v>42564</c:v>
                </c:pt>
                <c:pt idx="43">
                  <c:v>42565</c:v>
                </c:pt>
                <c:pt idx="44">
                  <c:v>42566</c:v>
                </c:pt>
                <c:pt idx="45">
                  <c:v>42567</c:v>
                </c:pt>
                <c:pt idx="46">
                  <c:v>42568</c:v>
                </c:pt>
                <c:pt idx="47">
                  <c:v>42569</c:v>
                </c:pt>
                <c:pt idx="48">
                  <c:v>42570</c:v>
                </c:pt>
                <c:pt idx="49">
                  <c:v>42571</c:v>
                </c:pt>
                <c:pt idx="50">
                  <c:v>42572</c:v>
                </c:pt>
                <c:pt idx="51">
                  <c:v>42573</c:v>
                </c:pt>
                <c:pt idx="52">
                  <c:v>42574</c:v>
                </c:pt>
                <c:pt idx="53">
                  <c:v>42575</c:v>
                </c:pt>
                <c:pt idx="54">
                  <c:v>42576</c:v>
                </c:pt>
                <c:pt idx="55">
                  <c:v>42577</c:v>
                </c:pt>
                <c:pt idx="56">
                  <c:v>42578</c:v>
                </c:pt>
                <c:pt idx="57">
                  <c:v>42579</c:v>
                </c:pt>
                <c:pt idx="58">
                  <c:v>42580</c:v>
                </c:pt>
                <c:pt idx="59">
                  <c:v>42581</c:v>
                </c:pt>
                <c:pt idx="60">
                  <c:v>42582</c:v>
                </c:pt>
                <c:pt idx="61">
                  <c:v>42583</c:v>
                </c:pt>
                <c:pt idx="62">
                  <c:v>42584</c:v>
                </c:pt>
                <c:pt idx="63">
                  <c:v>42585</c:v>
                </c:pt>
                <c:pt idx="64">
                  <c:v>42586</c:v>
                </c:pt>
                <c:pt idx="65">
                  <c:v>42587</c:v>
                </c:pt>
                <c:pt idx="66">
                  <c:v>42588</c:v>
                </c:pt>
                <c:pt idx="67">
                  <c:v>42589</c:v>
                </c:pt>
                <c:pt idx="68">
                  <c:v>42590</c:v>
                </c:pt>
                <c:pt idx="69">
                  <c:v>42591</c:v>
                </c:pt>
                <c:pt idx="70">
                  <c:v>42592</c:v>
                </c:pt>
                <c:pt idx="71">
                  <c:v>42593</c:v>
                </c:pt>
                <c:pt idx="72">
                  <c:v>42594</c:v>
                </c:pt>
                <c:pt idx="73">
                  <c:v>42595</c:v>
                </c:pt>
                <c:pt idx="74">
                  <c:v>42596</c:v>
                </c:pt>
                <c:pt idx="75">
                  <c:v>42597</c:v>
                </c:pt>
                <c:pt idx="76">
                  <c:v>42598</c:v>
                </c:pt>
                <c:pt idx="77">
                  <c:v>42599</c:v>
                </c:pt>
                <c:pt idx="78">
                  <c:v>42600</c:v>
                </c:pt>
                <c:pt idx="79">
                  <c:v>42601</c:v>
                </c:pt>
                <c:pt idx="80">
                  <c:v>42602</c:v>
                </c:pt>
                <c:pt idx="81">
                  <c:v>42603</c:v>
                </c:pt>
                <c:pt idx="82">
                  <c:v>42604</c:v>
                </c:pt>
                <c:pt idx="83">
                  <c:v>42605</c:v>
                </c:pt>
                <c:pt idx="84">
                  <c:v>42606</c:v>
                </c:pt>
                <c:pt idx="85">
                  <c:v>42607</c:v>
                </c:pt>
                <c:pt idx="86">
                  <c:v>42608</c:v>
                </c:pt>
                <c:pt idx="87">
                  <c:v>42609</c:v>
                </c:pt>
                <c:pt idx="88">
                  <c:v>42610</c:v>
                </c:pt>
                <c:pt idx="89">
                  <c:v>42611</c:v>
                </c:pt>
                <c:pt idx="90">
                  <c:v>42612</c:v>
                </c:pt>
                <c:pt idx="91">
                  <c:v>42613</c:v>
                </c:pt>
                <c:pt idx="92">
                  <c:v>42614</c:v>
                </c:pt>
                <c:pt idx="93">
                  <c:v>42615</c:v>
                </c:pt>
                <c:pt idx="94">
                  <c:v>42616</c:v>
                </c:pt>
                <c:pt idx="95">
                  <c:v>42617</c:v>
                </c:pt>
                <c:pt idx="96">
                  <c:v>42618</c:v>
                </c:pt>
                <c:pt idx="97">
                  <c:v>42619</c:v>
                </c:pt>
                <c:pt idx="98">
                  <c:v>42620</c:v>
                </c:pt>
                <c:pt idx="99">
                  <c:v>42621</c:v>
                </c:pt>
                <c:pt idx="100">
                  <c:v>42622</c:v>
                </c:pt>
                <c:pt idx="101">
                  <c:v>42623</c:v>
                </c:pt>
                <c:pt idx="102">
                  <c:v>42624</c:v>
                </c:pt>
                <c:pt idx="103">
                  <c:v>42625</c:v>
                </c:pt>
                <c:pt idx="104">
                  <c:v>42626</c:v>
                </c:pt>
                <c:pt idx="105">
                  <c:v>42627</c:v>
                </c:pt>
                <c:pt idx="106">
                  <c:v>42628</c:v>
                </c:pt>
                <c:pt idx="107">
                  <c:v>42629</c:v>
                </c:pt>
                <c:pt idx="108">
                  <c:v>42630</c:v>
                </c:pt>
                <c:pt idx="109">
                  <c:v>42631</c:v>
                </c:pt>
                <c:pt idx="110">
                  <c:v>42632</c:v>
                </c:pt>
                <c:pt idx="111">
                  <c:v>42633</c:v>
                </c:pt>
                <c:pt idx="112">
                  <c:v>42634</c:v>
                </c:pt>
                <c:pt idx="113">
                  <c:v>42635</c:v>
                </c:pt>
                <c:pt idx="114">
                  <c:v>42636</c:v>
                </c:pt>
                <c:pt idx="115">
                  <c:v>42637</c:v>
                </c:pt>
                <c:pt idx="116">
                  <c:v>42638</c:v>
                </c:pt>
                <c:pt idx="117">
                  <c:v>42639</c:v>
                </c:pt>
                <c:pt idx="118">
                  <c:v>42640</c:v>
                </c:pt>
                <c:pt idx="119">
                  <c:v>42641</c:v>
                </c:pt>
                <c:pt idx="120">
                  <c:v>42642</c:v>
                </c:pt>
                <c:pt idx="121">
                  <c:v>42643</c:v>
                </c:pt>
                <c:pt idx="122">
                  <c:v>42644</c:v>
                </c:pt>
                <c:pt idx="123">
                  <c:v>42645</c:v>
                </c:pt>
                <c:pt idx="124">
                  <c:v>42646</c:v>
                </c:pt>
                <c:pt idx="125">
                  <c:v>42647</c:v>
                </c:pt>
                <c:pt idx="126">
                  <c:v>42648</c:v>
                </c:pt>
                <c:pt idx="127">
                  <c:v>42649</c:v>
                </c:pt>
                <c:pt idx="128">
                  <c:v>42650</c:v>
                </c:pt>
                <c:pt idx="129">
                  <c:v>42651</c:v>
                </c:pt>
                <c:pt idx="130">
                  <c:v>42652</c:v>
                </c:pt>
                <c:pt idx="131">
                  <c:v>42653</c:v>
                </c:pt>
                <c:pt idx="132">
                  <c:v>42654</c:v>
                </c:pt>
                <c:pt idx="133">
                  <c:v>42655</c:v>
                </c:pt>
                <c:pt idx="134">
                  <c:v>42656</c:v>
                </c:pt>
                <c:pt idx="135">
                  <c:v>42657</c:v>
                </c:pt>
                <c:pt idx="136">
                  <c:v>42658</c:v>
                </c:pt>
                <c:pt idx="137">
                  <c:v>42659</c:v>
                </c:pt>
                <c:pt idx="138">
                  <c:v>42660</c:v>
                </c:pt>
                <c:pt idx="139">
                  <c:v>42661</c:v>
                </c:pt>
                <c:pt idx="140">
                  <c:v>42662</c:v>
                </c:pt>
                <c:pt idx="141">
                  <c:v>42663</c:v>
                </c:pt>
                <c:pt idx="142">
                  <c:v>42664</c:v>
                </c:pt>
                <c:pt idx="143">
                  <c:v>42665</c:v>
                </c:pt>
                <c:pt idx="144">
                  <c:v>42666</c:v>
                </c:pt>
                <c:pt idx="145">
                  <c:v>42667</c:v>
                </c:pt>
                <c:pt idx="146">
                  <c:v>42668</c:v>
                </c:pt>
                <c:pt idx="147">
                  <c:v>42669</c:v>
                </c:pt>
                <c:pt idx="148">
                  <c:v>42670</c:v>
                </c:pt>
                <c:pt idx="149">
                  <c:v>42671</c:v>
                </c:pt>
                <c:pt idx="150">
                  <c:v>42672</c:v>
                </c:pt>
                <c:pt idx="151">
                  <c:v>42673</c:v>
                </c:pt>
                <c:pt idx="152">
                  <c:v>42674</c:v>
                </c:pt>
              </c:numCache>
            </c:numRef>
          </c:cat>
          <c:val>
            <c:numRef>
              <c:f>dabiao_bak!$A$79:$RZ$79</c:f>
              <c:numCache>
                <c:formatCode>General</c:formatCode>
                <c:ptCount val="494"/>
                <c:pt idx="0">
                  <c:v>20</c:v>
                </c:pt>
                <c:pt idx="1">
                  <c:v>38</c:v>
                </c:pt>
                <c:pt idx="2">
                  <c:v>22</c:v>
                </c:pt>
                <c:pt idx="3">
                  <c:v>45</c:v>
                </c:pt>
                <c:pt idx="4">
                  <c:v>51</c:v>
                </c:pt>
                <c:pt idx="5">
                  <c:v>31</c:v>
                </c:pt>
                <c:pt idx="6">
                  <c:v>42</c:v>
                </c:pt>
                <c:pt idx="7">
                  <c:v>32</c:v>
                </c:pt>
                <c:pt idx="8">
                  <c:v>35</c:v>
                </c:pt>
                <c:pt idx="9">
                  <c:v>29</c:v>
                </c:pt>
                <c:pt idx="10">
                  <c:v>39</c:v>
                </c:pt>
                <c:pt idx="11">
                  <c:v>37</c:v>
                </c:pt>
                <c:pt idx="12">
                  <c:v>42</c:v>
                </c:pt>
                <c:pt idx="13">
                  <c:v>42</c:v>
                </c:pt>
                <c:pt idx="14">
                  <c:v>25</c:v>
                </c:pt>
                <c:pt idx="15">
                  <c:v>38</c:v>
                </c:pt>
                <c:pt idx="16">
                  <c:v>43</c:v>
                </c:pt>
                <c:pt idx="17">
                  <c:v>48</c:v>
                </c:pt>
                <c:pt idx="18">
                  <c:v>39</c:v>
                </c:pt>
                <c:pt idx="19">
                  <c:v>40</c:v>
                </c:pt>
                <c:pt idx="20">
                  <c:v>49</c:v>
                </c:pt>
                <c:pt idx="21">
                  <c:v>35</c:v>
                </c:pt>
                <c:pt idx="22">
                  <c:v>47</c:v>
                </c:pt>
                <c:pt idx="23">
                  <c:v>58</c:v>
                </c:pt>
                <c:pt idx="24">
                  <c:v>76</c:v>
                </c:pt>
                <c:pt idx="25">
                  <c:v>62</c:v>
                </c:pt>
                <c:pt idx="26">
                  <c:v>52</c:v>
                </c:pt>
                <c:pt idx="27">
                  <c:v>33</c:v>
                </c:pt>
                <c:pt idx="28">
                  <c:v>24</c:v>
                </c:pt>
                <c:pt idx="29">
                  <c:v>52</c:v>
                </c:pt>
                <c:pt idx="30">
                  <c:v>29</c:v>
                </c:pt>
                <c:pt idx="31">
                  <c:v>27</c:v>
                </c:pt>
                <c:pt idx="32">
                  <c:v>36</c:v>
                </c:pt>
                <c:pt idx="33">
                  <c:v>44</c:v>
                </c:pt>
                <c:pt idx="34">
                  <c:v>41</c:v>
                </c:pt>
                <c:pt idx="35">
                  <c:v>38</c:v>
                </c:pt>
                <c:pt idx="36">
                  <c:v>59</c:v>
                </c:pt>
                <c:pt idx="37">
                  <c:v>65</c:v>
                </c:pt>
                <c:pt idx="38">
                  <c:v>60</c:v>
                </c:pt>
                <c:pt idx="39">
                  <c:v>47</c:v>
                </c:pt>
                <c:pt idx="40">
                  <c:v>57</c:v>
                </c:pt>
                <c:pt idx="41">
                  <c:v>61</c:v>
                </c:pt>
                <c:pt idx="42">
                  <c:v>42</c:v>
                </c:pt>
                <c:pt idx="43">
                  <c:v>33</c:v>
                </c:pt>
                <c:pt idx="44">
                  <c:v>52</c:v>
                </c:pt>
                <c:pt idx="45">
                  <c:v>60</c:v>
                </c:pt>
                <c:pt idx="46">
                  <c:v>53</c:v>
                </c:pt>
                <c:pt idx="47">
                  <c:v>61</c:v>
                </c:pt>
                <c:pt idx="48">
                  <c:v>71</c:v>
                </c:pt>
                <c:pt idx="49">
                  <c:v>43</c:v>
                </c:pt>
                <c:pt idx="50">
                  <c:v>53</c:v>
                </c:pt>
                <c:pt idx="51">
                  <c:v>47</c:v>
                </c:pt>
                <c:pt idx="52">
                  <c:v>64</c:v>
                </c:pt>
                <c:pt idx="53">
                  <c:v>59</c:v>
                </c:pt>
                <c:pt idx="54">
                  <c:v>80</c:v>
                </c:pt>
                <c:pt idx="55">
                  <c:v>69</c:v>
                </c:pt>
                <c:pt idx="56">
                  <c:v>59</c:v>
                </c:pt>
                <c:pt idx="57">
                  <c:v>77</c:v>
                </c:pt>
                <c:pt idx="58">
                  <c:v>67</c:v>
                </c:pt>
                <c:pt idx="59">
                  <c:v>49</c:v>
                </c:pt>
                <c:pt idx="60">
                  <c:v>77</c:v>
                </c:pt>
                <c:pt idx="61">
                  <c:v>47</c:v>
                </c:pt>
                <c:pt idx="62">
                  <c:v>43</c:v>
                </c:pt>
                <c:pt idx="63">
                  <c:v>46</c:v>
                </c:pt>
                <c:pt idx="64">
                  <c:v>74</c:v>
                </c:pt>
                <c:pt idx="65">
                  <c:v>60</c:v>
                </c:pt>
                <c:pt idx="66">
                  <c:v>60</c:v>
                </c:pt>
                <c:pt idx="67">
                  <c:v>65</c:v>
                </c:pt>
                <c:pt idx="68">
                  <c:v>72</c:v>
                </c:pt>
                <c:pt idx="69">
                  <c:v>83</c:v>
                </c:pt>
                <c:pt idx="70">
                  <c:v>65</c:v>
                </c:pt>
                <c:pt idx="71">
                  <c:v>69</c:v>
                </c:pt>
                <c:pt idx="72">
                  <c:v>67</c:v>
                </c:pt>
                <c:pt idx="73">
                  <c:v>79</c:v>
                </c:pt>
                <c:pt idx="74">
                  <c:v>57</c:v>
                </c:pt>
                <c:pt idx="75">
                  <c:v>62</c:v>
                </c:pt>
                <c:pt idx="76">
                  <c:v>73</c:v>
                </c:pt>
                <c:pt idx="77">
                  <c:v>62</c:v>
                </c:pt>
                <c:pt idx="78">
                  <c:v>83</c:v>
                </c:pt>
                <c:pt idx="79">
                  <c:v>73</c:v>
                </c:pt>
                <c:pt idx="80">
                  <c:v>70</c:v>
                </c:pt>
                <c:pt idx="81">
                  <c:v>80</c:v>
                </c:pt>
                <c:pt idx="82">
                  <c:v>68</c:v>
                </c:pt>
                <c:pt idx="83">
                  <c:v>73</c:v>
                </c:pt>
                <c:pt idx="84">
                  <c:v>77</c:v>
                </c:pt>
                <c:pt idx="85">
                  <c:v>73</c:v>
                </c:pt>
                <c:pt idx="86">
                  <c:v>69</c:v>
                </c:pt>
                <c:pt idx="87">
                  <c:v>58</c:v>
                </c:pt>
                <c:pt idx="88">
                  <c:v>67</c:v>
                </c:pt>
                <c:pt idx="89">
                  <c:v>75</c:v>
                </c:pt>
                <c:pt idx="90">
                  <c:v>65</c:v>
                </c:pt>
                <c:pt idx="91">
                  <c:v>77</c:v>
                </c:pt>
                <c:pt idx="92">
                  <c:v>54</c:v>
                </c:pt>
                <c:pt idx="93">
                  <c:v>57</c:v>
                </c:pt>
                <c:pt idx="94">
                  <c:v>49</c:v>
                </c:pt>
                <c:pt idx="95">
                  <c:v>49</c:v>
                </c:pt>
                <c:pt idx="96">
                  <c:v>62</c:v>
                </c:pt>
                <c:pt idx="97">
                  <c:v>64</c:v>
                </c:pt>
                <c:pt idx="98">
                  <c:v>76</c:v>
                </c:pt>
                <c:pt idx="99">
                  <c:v>64</c:v>
                </c:pt>
                <c:pt idx="100">
                  <c:v>59</c:v>
                </c:pt>
                <c:pt idx="101">
                  <c:v>57</c:v>
                </c:pt>
                <c:pt idx="102">
                  <c:v>66</c:v>
                </c:pt>
                <c:pt idx="103">
                  <c:v>66</c:v>
                </c:pt>
                <c:pt idx="104">
                  <c:v>61</c:v>
                </c:pt>
                <c:pt idx="105">
                  <c:v>32</c:v>
                </c:pt>
                <c:pt idx="106">
                  <c:v>44</c:v>
                </c:pt>
                <c:pt idx="107">
                  <c:v>38</c:v>
                </c:pt>
                <c:pt idx="108">
                  <c:v>61</c:v>
                </c:pt>
                <c:pt idx="109">
                  <c:v>49</c:v>
                </c:pt>
                <c:pt idx="110">
                  <c:v>59</c:v>
                </c:pt>
                <c:pt idx="111">
                  <c:v>66</c:v>
                </c:pt>
                <c:pt idx="112">
                  <c:v>49</c:v>
                </c:pt>
                <c:pt idx="113">
                  <c:v>59</c:v>
                </c:pt>
                <c:pt idx="114">
                  <c:v>69</c:v>
                </c:pt>
                <c:pt idx="115">
                  <c:v>53</c:v>
                </c:pt>
                <c:pt idx="116">
                  <c:v>55</c:v>
                </c:pt>
                <c:pt idx="117">
                  <c:v>56</c:v>
                </c:pt>
                <c:pt idx="118">
                  <c:v>62</c:v>
                </c:pt>
                <c:pt idx="119">
                  <c:v>67</c:v>
                </c:pt>
                <c:pt idx="120">
                  <c:v>53</c:v>
                </c:pt>
                <c:pt idx="121">
                  <c:v>51</c:v>
                </c:pt>
                <c:pt idx="122">
                  <c:v>32</c:v>
                </c:pt>
                <c:pt idx="123">
                  <c:v>35</c:v>
                </c:pt>
                <c:pt idx="124">
                  <c:v>36</c:v>
                </c:pt>
                <c:pt idx="125">
                  <c:v>33</c:v>
                </c:pt>
                <c:pt idx="126">
                  <c:v>52</c:v>
                </c:pt>
                <c:pt idx="127">
                  <c:v>52</c:v>
                </c:pt>
                <c:pt idx="128">
                  <c:v>52</c:v>
                </c:pt>
                <c:pt idx="129">
                  <c:v>51</c:v>
                </c:pt>
                <c:pt idx="130">
                  <c:v>50</c:v>
                </c:pt>
                <c:pt idx="131">
                  <c:v>42</c:v>
                </c:pt>
                <c:pt idx="132">
                  <c:v>54</c:v>
                </c:pt>
                <c:pt idx="133">
                  <c:v>45</c:v>
                </c:pt>
                <c:pt idx="134">
                  <c:v>68</c:v>
                </c:pt>
                <c:pt idx="135">
                  <c:v>59</c:v>
                </c:pt>
                <c:pt idx="136">
                  <c:v>50</c:v>
                </c:pt>
                <c:pt idx="137">
                  <c:v>56</c:v>
                </c:pt>
                <c:pt idx="138">
                  <c:v>60</c:v>
                </c:pt>
                <c:pt idx="139">
                  <c:v>63</c:v>
                </c:pt>
                <c:pt idx="140">
                  <c:v>52</c:v>
                </c:pt>
                <c:pt idx="141">
                  <c:v>52</c:v>
                </c:pt>
                <c:pt idx="142">
                  <c:v>40</c:v>
                </c:pt>
                <c:pt idx="143">
                  <c:v>35</c:v>
                </c:pt>
                <c:pt idx="144">
                  <c:v>48</c:v>
                </c:pt>
                <c:pt idx="145">
                  <c:v>56</c:v>
                </c:pt>
                <c:pt idx="146">
                  <c:v>51</c:v>
                </c:pt>
                <c:pt idx="147">
                  <c:v>53</c:v>
                </c:pt>
                <c:pt idx="148">
                  <c:v>56</c:v>
                </c:pt>
                <c:pt idx="149">
                  <c:v>56</c:v>
                </c:pt>
                <c:pt idx="150">
                  <c:v>58</c:v>
                </c:pt>
                <c:pt idx="151">
                  <c:v>66</c:v>
                </c:pt>
                <c:pt idx="152">
                  <c:v>5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0E8-4B5B-AE19-00F5C28F92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5418240"/>
        <c:axId val="55432704"/>
      </c:lineChart>
      <c:dateAx>
        <c:axId val="55418240"/>
        <c:scaling>
          <c:orientation val="minMax"/>
        </c:scaling>
        <c:delete val="0"/>
        <c:axPos val="b"/>
        <c:numFmt formatCode="m/d/yyyy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5432704"/>
        <c:crosses val="autoZero"/>
        <c:auto val="1"/>
        <c:lblOffset val="100"/>
        <c:baseTimeUnit val="days"/>
      </c:dateAx>
      <c:valAx>
        <c:axId val="55432704"/>
        <c:scaling>
          <c:orientation val="minMax"/>
          <c:max val="16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54182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6C1CB6-B59A-40CA-8079-64EBB770597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CA13F7-00D9-41D9-8B15-EFC362402F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215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071EB-4DA8-49B8-8B4E-7B0F1E5DFAB7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FFD6A7-0C5E-4F41-B813-FE2FA6C2EBAB}" type="datetimeFigureOut">
              <a:rPr lang="zh-CN" altLang="en-US" smtClean="0"/>
              <a:t>2017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8B7F1-4C4E-44F0-A388-834591EB90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DCEB3-46D7-4B09-9ED6-76BE43388C9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3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7F174-F87D-4E7C-9992-02A034AF3DD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apidesign.cn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210" r="10747"/>
          <a:stretch>
            <a:fillRect/>
          </a:stretch>
        </p:blipFill>
        <p:spPr>
          <a:xfrm>
            <a:off x="2152912" y="-469"/>
            <a:ext cx="10043770" cy="586985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44525" y="2466794"/>
            <a:ext cx="10559415" cy="1844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500" dirty="0">
                <a:solidFill>
                  <a:srgbClr val="080404"/>
                </a:solidFill>
                <a:latin typeface="Arial Black" panose="020B0A04020102020204" pitchFamily="34" charset="0"/>
                <a:ea typeface="方正兰亭超细黑简体" panose="02000000000000000000" pitchFamily="2" charset="-122"/>
              </a:rPr>
              <a:t>IJCAI-17 </a:t>
            </a:r>
            <a:endParaRPr lang="zh-CN" altLang="en-US" sz="11500" dirty="0">
              <a:solidFill>
                <a:srgbClr val="080404"/>
              </a:solidFill>
              <a:latin typeface="Arial Black" panose="020B0A04020102020204" pitchFamily="34" charset="0"/>
              <a:ea typeface="方正兰亭超细黑简体" panose="02000000000000000000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596366" y="5607150"/>
            <a:ext cx="1269090" cy="417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熊伟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44525" y="4061739"/>
            <a:ext cx="108559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 smtClean="0">
                <a:solidFill>
                  <a:srgbClr val="08040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stomer </a:t>
            </a:r>
            <a:r>
              <a:rPr lang="en-US" altLang="zh-CN" sz="5400" b="1" dirty="0">
                <a:solidFill>
                  <a:srgbClr val="08040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w </a:t>
            </a:r>
            <a:r>
              <a:rPr lang="en-US" altLang="zh-CN" sz="5400" b="1" dirty="0" smtClean="0">
                <a:solidFill>
                  <a:srgbClr val="08040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ecasts </a:t>
            </a:r>
          </a:p>
          <a:p>
            <a:r>
              <a:rPr lang="en-US" altLang="zh-CN" sz="5400" b="1" dirty="0" smtClean="0">
                <a:solidFill>
                  <a:srgbClr val="08040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 </a:t>
            </a:r>
            <a:r>
              <a:rPr lang="en-US" altLang="zh-CN" sz="5400" b="1" dirty="0">
                <a:solidFill>
                  <a:srgbClr val="08040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oubei.com</a:t>
            </a:r>
            <a:endParaRPr lang="zh-CN" altLang="en-US" sz="5400" dirty="0">
              <a:solidFill>
                <a:srgbClr val="080404"/>
              </a:solidFill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Oval 9"/>
          <p:cNvSpPr>
            <a:spLocks noChangeArrowheads="1"/>
          </p:cNvSpPr>
          <p:nvPr/>
        </p:nvSpPr>
        <p:spPr bwMode="auto">
          <a:xfrm>
            <a:off x="8367921" y="4823956"/>
            <a:ext cx="466892" cy="468738"/>
          </a:xfrm>
          <a:prstGeom prst="ellipse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Oval 9"/>
          <p:cNvSpPr>
            <a:spLocks noChangeArrowheads="1"/>
          </p:cNvSpPr>
          <p:nvPr/>
        </p:nvSpPr>
        <p:spPr bwMode="auto">
          <a:xfrm>
            <a:off x="918314" y="4827134"/>
            <a:ext cx="466892" cy="468738"/>
          </a:xfrm>
          <a:prstGeom prst="ellipse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4565174" y="4823956"/>
            <a:ext cx="466892" cy="468738"/>
          </a:xfrm>
          <a:prstGeom prst="ellipse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矩形 3">
            <a:hlinkClick r:id="rId3"/>
          </p:cNvPr>
          <p:cNvSpPr/>
          <p:nvPr/>
        </p:nvSpPr>
        <p:spPr>
          <a:xfrm>
            <a:off x="0" y="1335135"/>
            <a:ext cx="12192000" cy="2548741"/>
          </a:xfrm>
          <a:prstGeom prst="rect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 extract the basic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atures by all shop information and weather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equent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uest ratio of the store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ekend consumption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tio of the store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end information and so on.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characteristics of the store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tself.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Box 34"/>
          <p:cNvSpPr txBox="1"/>
          <p:nvPr/>
        </p:nvSpPr>
        <p:spPr>
          <a:xfrm>
            <a:off x="1446005" y="4849678"/>
            <a:ext cx="1785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eather_info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TextBox 34"/>
          <p:cNvSpPr txBox="1"/>
          <p:nvPr/>
        </p:nvSpPr>
        <p:spPr>
          <a:xfrm>
            <a:off x="5104641" y="4849678"/>
            <a:ext cx="1929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tore_info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8464763" y="4912734"/>
            <a:ext cx="244179" cy="268001"/>
            <a:chOff x="1960563" y="-1427163"/>
            <a:chExt cx="455613" cy="500063"/>
          </a:xfrm>
          <a:solidFill>
            <a:schemeClr val="tx1"/>
          </a:solidFill>
        </p:grpSpPr>
        <p:sp>
          <p:nvSpPr>
            <p:cNvPr id="41" name="Freeform 19">
              <a:hlinkClick r:id="rId3"/>
            </p:cNvPr>
            <p:cNvSpPr/>
            <p:nvPr/>
          </p:nvSpPr>
          <p:spPr bwMode="auto">
            <a:xfrm>
              <a:off x="2284413" y="-1331913"/>
              <a:ext cx="131763" cy="320675"/>
            </a:xfrm>
            <a:custGeom>
              <a:avLst/>
              <a:gdLst>
                <a:gd name="T0" fmla="*/ 71 w 83"/>
                <a:gd name="T1" fmla="*/ 38 h 202"/>
                <a:gd name="T2" fmla="*/ 42 w 83"/>
                <a:gd name="T3" fmla="*/ 9 h 202"/>
                <a:gd name="T4" fmla="*/ 0 w 83"/>
                <a:gd name="T5" fmla="*/ 52 h 202"/>
                <a:gd name="T6" fmla="*/ 0 w 83"/>
                <a:gd name="T7" fmla="*/ 202 h 202"/>
                <a:gd name="T8" fmla="*/ 83 w 83"/>
                <a:gd name="T9" fmla="*/ 202 h 202"/>
                <a:gd name="T10" fmla="*/ 83 w 83"/>
                <a:gd name="T11" fmla="*/ 0 h 202"/>
                <a:gd name="T12" fmla="*/ 71 w 83"/>
                <a:gd name="T13" fmla="*/ 38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3" h="202">
                  <a:moveTo>
                    <a:pt x="71" y="38"/>
                  </a:moveTo>
                  <a:lnTo>
                    <a:pt x="42" y="9"/>
                  </a:lnTo>
                  <a:lnTo>
                    <a:pt x="0" y="52"/>
                  </a:lnTo>
                  <a:lnTo>
                    <a:pt x="0" y="202"/>
                  </a:lnTo>
                  <a:lnTo>
                    <a:pt x="83" y="202"/>
                  </a:lnTo>
                  <a:lnTo>
                    <a:pt x="83" y="0"/>
                  </a:lnTo>
                  <a:lnTo>
                    <a:pt x="71" y="38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 sz="1350">
                <a:solidFill>
                  <a:schemeClr val="tx1"/>
                </a:solidFill>
              </a:endParaRPr>
            </a:p>
          </p:txBody>
        </p:sp>
        <p:sp>
          <p:nvSpPr>
            <p:cNvPr id="42" name="Freeform 20">
              <a:hlinkClick r:id="rId3"/>
            </p:cNvPr>
            <p:cNvSpPr/>
            <p:nvPr/>
          </p:nvSpPr>
          <p:spPr bwMode="auto">
            <a:xfrm>
              <a:off x="2122488" y="-1222375"/>
              <a:ext cx="131763" cy="211138"/>
            </a:xfrm>
            <a:custGeom>
              <a:avLst/>
              <a:gdLst>
                <a:gd name="T0" fmla="*/ 11 w 35"/>
                <a:gd name="T1" fmla="*/ 9 h 56"/>
                <a:gd name="T2" fmla="*/ 0 w 35"/>
                <a:gd name="T3" fmla="*/ 2 h 56"/>
                <a:gd name="T4" fmla="*/ 0 w 35"/>
                <a:gd name="T5" fmla="*/ 56 h 56"/>
                <a:gd name="T6" fmla="*/ 35 w 35"/>
                <a:gd name="T7" fmla="*/ 56 h 56"/>
                <a:gd name="T8" fmla="*/ 35 w 35"/>
                <a:gd name="T9" fmla="*/ 0 h 56"/>
                <a:gd name="T10" fmla="*/ 26 w 35"/>
                <a:gd name="T11" fmla="*/ 8 h 56"/>
                <a:gd name="T12" fmla="*/ 17 w 35"/>
                <a:gd name="T13" fmla="*/ 11 h 56"/>
                <a:gd name="T14" fmla="*/ 11 w 35"/>
                <a:gd name="T15" fmla="*/ 9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56">
                  <a:moveTo>
                    <a:pt x="11" y="9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35" y="56"/>
                    <a:pt x="35" y="56"/>
                    <a:pt x="35" y="56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6" y="8"/>
                    <a:pt x="26" y="8"/>
                    <a:pt x="26" y="8"/>
                  </a:cubicBezTo>
                  <a:cubicBezTo>
                    <a:pt x="24" y="10"/>
                    <a:pt x="21" y="11"/>
                    <a:pt x="17" y="11"/>
                  </a:cubicBezTo>
                  <a:cubicBezTo>
                    <a:pt x="15" y="11"/>
                    <a:pt x="13" y="11"/>
                    <a:pt x="11" y="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 sz="1350">
                <a:solidFill>
                  <a:schemeClr val="tx1"/>
                </a:solidFill>
              </a:endParaRPr>
            </a:p>
          </p:txBody>
        </p:sp>
        <p:sp>
          <p:nvSpPr>
            <p:cNvPr id="43" name="Freeform 21">
              <a:hlinkClick r:id="rId3"/>
            </p:cNvPr>
            <p:cNvSpPr/>
            <p:nvPr/>
          </p:nvSpPr>
          <p:spPr bwMode="auto">
            <a:xfrm>
              <a:off x="1960563" y="-1252538"/>
              <a:ext cx="131763" cy="241300"/>
            </a:xfrm>
            <a:custGeom>
              <a:avLst/>
              <a:gdLst>
                <a:gd name="T0" fmla="*/ 83 w 83"/>
                <a:gd name="T1" fmla="*/ 14 h 152"/>
                <a:gd name="T2" fmla="*/ 64 w 83"/>
                <a:gd name="T3" fmla="*/ 0 h 152"/>
                <a:gd name="T4" fmla="*/ 0 w 83"/>
                <a:gd name="T5" fmla="*/ 55 h 152"/>
                <a:gd name="T6" fmla="*/ 0 w 83"/>
                <a:gd name="T7" fmla="*/ 152 h 152"/>
                <a:gd name="T8" fmla="*/ 83 w 83"/>
                <a:gd name="T9" fmla="*/ 152 h 152"/>
                <a:gd name="T10" fmla="*/ 83 w 83"/>
                <a:gd name="T11" fmla="*/ 1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" h="152">
                  <a:moveTo>
                    <a:pt x="83" y="14"/>
                  </a:moveTo>
                  <a:lnTo>
                    <a:pt x="64" y="0"/>
                  </a:lnTo>
                  <a:lnTo>
                    <a:pt x="0" y="55"/>
                  </a:lnTo>
                  <a:lnTo>
                    <a:pt x="0" y="152"/>
                  </a:lnTo>
                  <a:lnTo>
                    <a:pt x="83" y="152"/>
                  </a:lnTo>
                  <a:lnTo>
                    <a:pt x="83" y="14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 sz="1350">
                <a:solidFill>
                  <a:schemeClr val="tx1"/>
                </a:solidFill>
              </a:endParaRPr>
            </a:p>
          </p:txBody>
        </p:sp>
        <p:sp>
          <p:nvSpPr>
            <p:cNvPr id="44" name="Rectangle 22">
              <a:hlinkClick r:id="rId3"/>
            </p:cNvPr>
            <p:cNvSpPr>
              <a:spLocks noChangeArrowheads="1"/>
            </p:cNvSpPr>
            <p:nvPr/>
          </p:nvSpPr>
          <p:spPr bwMode="auto">
            <a:xfrm>
              <a:off x="1960563" y="-976313"/>
              <a:ext cx="455613" cy="4921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 sz="1350">
                <a:solidFill>
                  <a:schemeClr val="tx1"/>
                </a:solidFill>
              </a:endParaRPr>
            </a:p>
          </p:txBody>
        </p:sp>
        <p:sp>
          <p:nvSpPr>
            <p:cNvPr id="45" name="Freeform 23">
              <a:hlinkClick r:id="rId3"/>
            </p:cNvPr>
            <p:cNvSpPr/>
            <p:nvPr/>
          </p:nvSpPr>
          <p:spPr bwMode="auto">
            <a:xfrm>
              <a:off x="1960563" y="-1427163"/>
              <a:ext cx="450850" cy="223838"/>
            </a:xfrm>
            <a:custGeom>
              <a:avLst/>
              <a:gdLst>
                <a:gd name="T0" fmla="*/ 9 w 120"/>
                <a:gd name="T1" fmla="*/ 53 h 59"/>
                <a:gd name="T2" fmla="*/ 26 w 120"/>
                <a:gd name="T3" fmla="*/ 38 h 59"/>
                <a:gd name="T4" fmla="*/ 58 w 120"/>
                <a:gd name="T5" fmla="*/ 58 h 59"/>
                <a:gd name="T6" fmla="*/ 60 w 120"/>
                <a:gd name="T7" fmla="*/ 59 h 59"/>
                <a:gd name="T8" fmla="*/ 64 w 120"/>
                <a:gd name="T9" fmla="*/ 58 h 59"/>
                <a:gd name="T10" fmla="*/ 105 w 120"/>
                <a:gd name="T11" fmla="*/ 20 h 59"/>
                <a:gd name="T12" fmla="*/ 112 w 120"/>
                <a:gd name="T13" fmla="*/ 28 h 59"/>
                <a:gd name="T14" fmla="*/ 120 w 120"/>
                <a:gd name="T15" fmla="*/ 0 h 59"/>
                <a:gd name="T16" fmla="*/ 92 w 120"/>
                <a:gd name="T17" fmla="*/ 7 h 59"/>
                <a:gd name="T18" fmla="*/ 97 w 120"/>
                <a:gd name="T19" fmla="*/ 13 h 59"/>
                <a:gd name="T20" fmla="*/ 60 w 120"/>
                <a:gd name="T21" fmla="*/ 48 h 59"/>
                <a:gd name="T22" fmla="*/ 28 w 120"/>
                <a:gd name="T23" fmla="*/ 27 h 59"/>
                <a:gd name="T24" fmla="*/ 22 w 120"/>
                <a:gd name="T25" fmla="*/ 28 h 59"/>
                <a:gd name="T26" fmla="*/ 2 w 120"/>
                <a:gd name="T27" fmla="*/ 45 h 59"/>
                <a:gd name="T28" fmla="*/ 2 w 120"/>
                <a:gd name="T29" fmla="*/ 52 h 59"/>
                <a:gd name="T30" fmla="*/ 9 w 120"/>
                <a:gd name="T31" fmla="*/ 53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0" h="59">
                  <a:moveTo>
                    <a:pt x="9" y="53"/>
                  </a:moveTo>
                  <a:cubicBezTo>
                    <a:pt x="26" y="38"/>
                    <a:pt x="26" y="38"/>
                    <a:pt x="26" y="38"/>
                  </a:cubicBezTo>
                  <a:cubicBezTo>
                    <a:pt x="58" y="58"/>
                    <a:pt x="58" y="58"/>
                    <a:pt x="58" y="58"/>
                  </a:cubicBezTo>
                  <a:cubicBezTo>
                    <a:pt x="59" y="59"/>
                    <a:pt x="60" y="59"/>
                    <a:pt x="60" y="59"/>
                  </a:cubicBezTo>
                  <a:cubicBezTo>
                    <a:pt x="62" y="59"/>
                    <a:pt x="63" y="59"/>
                    <a:pt x="64" y="58"/>
                  </a:cubicBezTo>
                  <a:cubicBezTo>
                    <a:pt x="105" y="20"/>
                    <a:pt x="105" y="20"/>
                    <a:pt x="105" y="20"/>
                  </a:cubicBezTo>
                  <a:cubicBezTo>
                    <a:pt x="112" y="28"/>
                    <a:pt x="112" y="28"/>
                    <a:pt x="112" y="28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92" y="7"/>
                    <a:pt x="92" y="7"/>
                    <a:pt x="92" y="7"/>
                  </a:cubicBezTo>
                  <a:cubicBezTo>
                    <a:pt x="97" y="13"/>
                    <a:pt x="97" y="13"/>
                    <a:pt x="97" y="13"/>
                  </a:cubicBezTo>
                  <a:cubicBezTo>
                    <a:pt x="60" y="48"/>
                    <a:pt x="60" y="48"/>
                    <a:pt x="60" y="48"/>
                  </a:cubicBezTo>
                  <a:cubicBezTo>
                    <a:pt x="28" y="27"/>
                    <a:pt x="28" y="27"/>
                    <a:pt x="28" y="27"/>
                  </a:cubicBezTo>
                  <a:cubicBezTo>
                    <a:pt x="26" y="26"/>
                    <a:pt x="24" y="26"/>
                    <a:pt x="22" y="28"/>
                  </a:cubicBezTo>
                  <a:cubicBezTo>
                    <a:pt x="2" y="45"/>
                    <a:pt x="2" y="45"/>
                    <a:pt x="2" y="45"/>
                  </a:cubicBezTo>
                  <a:cubicBezTo>
                    <a:pt x="0" y="47"/>
                    <a:pt x="0" y="50"/>
                    <a:pt x="2" y="52"/>
                  </a:cubicBezTo>
                  <a:cubicBezTo>
                    <a:pt x="3" y="54"/>
                    <a:pt x="7" y="55"/>
                    <a:pt x="9" y="5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 sz="1350">
                <a:solidFill>
                  <a:schemeClr val="tx1"/>
                </a:solidFill>
              </a:endParaRPr>
            </a:p>
          </p:txBody>
        </p:sp>
      </p:grpSp>
      <p:sp>
        <p:nvSpPr>
          <p:cNvPr id="64" name="TextBox 34"/>
          <p:cNvSpPr txBox="1"/>
          <p:nvPr/>
        </p:nvSpPr>
        <p:spPr>
          <a:xfrm>
            <a:off x="8907270" y="4849678"/>
            <a:ext cx="1785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low_info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028398" y="4938134"/>
            <a:ext cx="275658" cy="207263"/>
            <a:chOff x="2231238" y="1865312"/>
            <a:chExt cx="514350" cy="386732"/>
          </a:xfrm>
          <a:solidFill>
            <a:schemeClr val="tx1"/>
          </a:solidFill>
        </p:grpSpPr>
        <p:sp>
          <p:nvSpPr>
            <p:cNvPr id="19" name="Freeform 11">
              <a:hlinkClick r:id="rId3"/>
            </p:cNvPr>
            <p:cNvSpPr/>
            <p:nvPr/>
          </p:nvSpPr>
          <p:spPr bwMode="auto">
            <a:xfrm>
              <a:off x="2231238" y="1993281"/>
              <a:ext cx="514350" cy="258763"/>
            </a:xfrm>
            <a:custGeom>
              <a:avLst/>
              <a:gdLst>
                <a:gd name="T0" fmla="*/ 324 w 324"/>
                <a:gd name="T1" fmla="*/ 0 h 163"/>
                <a:gd name="T2" fmla="*/ 270 w 324"/>
                <a:gd name="T3" fmla="*/ 163 h 163"/>
                <a:gd name="T4" fmla="*/ 0 w 324"/>
                <a:gd name="T5" fmla="*/ 163 h 163"/>
                <a:gd name="T6" fmla="*/ 54 w 324"/>
                <a:gd name="T7" fmla="*/ 0 h 163"/>
                <a:gd name="T8" fmla="*/ 324 w 324"/>
                <a:gd name="T9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4" h="163">
                  <a:moveTo>
                    <a:pt x="324" y="0"/>
                  </a:moveTo>
                  <a:lnTo>
                    <a:pt x="270" y="163"/>
                  </a:lnTo>
                  <a:lnTo>
                    <a:pt x="0" y="163"/>
                  </a:lnTo>
                  <a:lnTo>
                    <a:pt x="54" y="0"/>
                  </a:lnTo>
                  <a:lnTo>
                    <a:pt x="324" y="0"/>
                  </a:lnTo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 sz="1350">
                <a:solidFill>
                  <a:schemeClr val="tx1"/>
                </a:solidFill>
              </a:endParaRPr>
            </a:p>
          </p:txBody>
        </p:sp>
        <p:sp>
          <p:nvSpPr>
            <p:cNvPr id="20" name="Freeform 12"/>
            <p:cNvSpPr/>
            <p:nvPr/>
          </p:nvSpPr>
          <p:spPr bwMode="auto">
            <a:xfrm>
              <a:off x="2236788" y="1865312"/>
              <a:ext cx="449262" cy="338138"/>
            </a:xfrm>
            <a:custGeom>
              <a:avLst/>
              <a:gdLst>
                <a:gd name="T0" fmla="*/ 44 w 283"/>
                <a:gd name="T1" fmla="*/ 81 h 213"/>
                <a:gd name="T2" fmla="*/ 49 w 283"/>
                <a:gd name="T3" fmla="*/ 71 h 213"/>
                <a:gd name="T4" fmla="*/ 59 w 283"/>
                <a:gd name="T5" fmla="*/ 71 h 213"/>
                <a:gd name="T6" fmla="*/ 283 w 283"/>
                <a:gd name="T7" fmla="*/ 71 h 213"/>
                <a:gd name="T8" fmla="*/ 283 w 283"/>
                <a:gd name="T9" fmla="*/ 43 h 213"/>
                <a:gd name="T10" fmla="*/ 184 w 283"/>
                <a:gd name="T11" fmla="*/ 43 h 213"/>
                <a:gd name="T12" fmla="*/ 149 w 283"/>
                <a:gd name="T13" fmla="*/ 0 h 213"/>
                <a:gd name="T14" fmla="*/ 18 w 283"/>
                <a:gd name="T15" fmla="*/ 0 h 213"/>
                <a:gd name="T16" fmla="*/ 0 w 283"/>
                <a:gd name="T17" fmla="*/ 43 h 213"/>
                <a:gd name="T18" fmla="*/ 0 w 283"/>
                <a:gd name="T19" fmla="*/ 213 h 213"/>
                <a:gd name="T20" fmla="*/ 44 w 283"/>
                <a:gd name="T21" fmla="*/ 81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3" h="213">
                  <a:moveTo>
                    <a:pt x="44" y="81"/>
                  </a:moveTo>
                  <a:lnTo>
                    <a:pt x="49" y="71"/>
                  </a:lnTo>
                  <a:lnTo>
                    <a:pt x="59" y="71"/>
                  </a:lnTo>
                  <a:lnTo>
                    <a:pt x="283" y="71"/>
                  </a:lnTo>
                  <a:lnTo>
                    <a:pt x="283" y="43"/>
                  </a:lnTo>
                  <a:lnTo>
                    <a:pt x="184" y="43"/>
                  </a:lnTo>
                  <a:lnTo>
                    <a:pt x="149" y="0"/>
                  </a:lnTo>
                  <a:lnTo>
                    <a:pt x="18" y="0"/>
                  </a:lnTo>
                  <a:lnTo>
                    <a:pt x="0" y="43"/>
                  </a:lnTo>
                  <a:lnTo>
                    <a:pt x="0" y="213"/>
                  </a:lnTo>
                  <a:lnTo>
                    <a:pt x="44" y="81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 sz="1350">
                <a:solidFill>
                  <a:schemeClr val="tx1"/>
                </a:solidFill>
              </a:endParaRPr>
            </a:p>
          </p:txBody>
        </p:sp>
      </p:grpSp>
      <p:sp>
        <p:nvSpPr>
          <p:cNvPr id="54" name="Freeform 134"/>
          <p:cNvSpPr/>
          <p:nvPr/>
        </p:nvSpPr>
        <p:spPr bwMode="auto">
          <a:xfrm>
            <a:off x="4705948" y="4912734"/>
            <a:ext cx="143882" cy="322288"/>
          </a:xfrm>
          <a:custGeom>
            <a:avLst/>
            <a:gdLst>
              <a:gd name="T0" fmla="*/ 18 w 21"/>
              <a:gd name="T1" fmla="*/ 26 h 47"/>
              <a:gd name="T2" fmla="*/ 18 w 21"/>
              <a:gd name="T3" fmla="*/ 2 h 47"/>
              <a:gd name="T4" fmla="*/ 16 w 21"/>
              <a:gd name="T5" fmla="*/ 0 h 47"/>
              <a:gd name="T6" fmla="*/ 14 w 21"/>
              <a:gd name="T7" fmla="*/ 2 h 47"/>
              <a:gd name="T8" fmla="*/ 14 w 21"/>
              <a:gd name="T9" fmla="*/ 26 h 47"/>
              <a:gd name="T10" fmla="*/ 11 w 21"/>
              <a:gd name="T11" fmla="*/ 30 h 47"/>
              <a:gd name="T12" fmla="*/ 12 w 21"/>
              <a:gd name="T13" fmla="*/ 32 h 47"/>
              <a:gd name="T14" fmla="*/ 1 w 21"/>
              <a:gd name="T15" fmla="*/ 43 h 47"/>
              <a:gd name="T16" fmla="*/ 1 w 21"/>
              <a:gd name="T17" fmla="*/ 46 h 47"/>
              <a:gd name="T18" fmla="*/ 3 w 21"/>
              <a:gd name="T19" fmla="*/ 47 h 47"/>
              <a:gd name="T20" fmla="*/ 4 w 21"/>
              <a:gd name="T21" fmla="*/ 46 h 47"/>
              <a:gd name="T22" fmla="*/ 15 w 21"/>
              <a:gd name="T23" fmla="*/ 34 h 47"/>
              <a:gd name="T24" fmla="*/ 16 w 21"/>
              <a:gd name="T25" fmla="*/ 35 h 47"/>
              <a:gd name="T26" fmla="*/ 21 w 21"/>
              <a:gd name="T27" fmla="*/ 30 h 47"/>
              <a:gd name="T28" fmla="*/ 18 w 21"/>
              <a:gd name="T29" fmla="*/ 26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" h="47">
                <a:moveTo>
                  <a:pt x="18" y="26"/>
                </a:moveTo>
                <a:cubicBezTo>
                  <a:pt x="18" y="2"/>
                  <a:pt x="18" y="2"/>
                  <a:pt x="18" y="2"/>
                </a:cubicBezTo>
                <a:cubicBezTo>
                  <a:pt x="18" y="0"/>
                  <a:pt x="17" y="0"/>
                  <a:pt x="16" y="0"/>
                </a:cubicBezTo>
                <a:cubicBezTo>
                  <a:pt x="15" y="0"/>
                  <a:pt x="14" y="0"/>
                  <a:pt x="14" y="2"/>
                </a:cubicBezTo>
                <a:cubicBezTo>
                  <a:pt x="14" y="26"/>
                  <a:pt x="14" y="26"/>
                  <a:pt x="14" y="26"/>
                </a:cubicBezTo>
                <a:cubicBezTo>
                  <a:pt x="12" y="26"/>
                  <a:pt x="11" y="28"/>
                  <a:pt x="11" y="30"/>
                </a:cubicBezTo>
                <a:cubicBezTo>
                  <a:pt x="11" y="30"/>
                  <a:pt x="11" y="31"/>
                  <a:pt x="12" y="32"/>
                </a:cubicBezTo>
                <a:cubicBezTo>
                  <a:pt x="1" y="43"/>
                  <a:pt x="1" y="43"/>
                  <a:pt x="1" y="43"/>
                </a:cubicBezTo>
                <a:cubicBezTo>
                  <a:pt x="0" y="44"/>
                  <a:pt x="0" y="46"/>
                  <a:pt x="1" y="46"/>
                </a:cubicBezTo>
                <a:cubicBezTo>
                  <a:pt x="2" y="47"/>
                  <a:pt x="2" y="47"/>
                  <a:pt x="3" y="47"/>
                </a:cubicBezTo>
                <a:cubicBezTo>
                  <a:pt x="3" y="47"/>
                  <a:pt x="4" y="47"/>
                  <a:pt x="4" y="46"/>
                </a:cubicBezTo>
                <a:cubicBezTo>
                  <a:pt x="15" y="34"/>
                  <a:pt x="15" y="34"/>
                  <a:pt x="15" y="34"/>
                </a:cubicBezTo>
                <a:cubicBezTo>
                  <a:pt x="15" y="35"/>
                  <a:pt x="16" y="35"/>
                  <a:pt x="16" y="35"/>
                </a:cubicBezTo>
                <a:cubicBezTo>
                  <a:pt x="19" y="35"/>
                  <a:pt x="21" y="32"/>
                  <a:pt x="21" y="30"/>
                </a:cubicBezTo>
                <a:cubicBezTo>
                  <a:pt x="21" y="28"/>
                  <a:pt x="20" y="26"/>
                  <a:pt x="18" y="2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>
            <a:off x="0" y="1"/>
            <a:ext cx="3585462" cy="1335314"/>
            <a:chOff x="0" y="0"/>
            <a:chExt cx="2611152" cy="972457"/>
          </a:xfrm>
        </p:grpSpPr>
        <p:pic>
          <p:nvPicPr>
            <p:cNvPr id="46" name="图片 4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47" name="文本框 46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asic information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0" y="0"/>
            <a:ext cx="3585462" cy="1335314"/>
            <a:chOff x="0" y="0"/>
            <a:chExt cx="2611152" cy="972457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48901" y="316055"/>
              <a:ext cx="2262251" cy="336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Location feature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0" name="图片 19"/>
          <p:cNvPicPr/>
          <p:nvPr/>
        </p:nvPicPr>
        <p:blipFill>
          <a:blip r:embed="rId3"/>
          <a:stretch>
            <a:fillRect/>
          </a:stretch>
        </p:blipFill>
        <p:spPr>
          <a:xfrm>
            <a:off x="2877958" y="1335314"/>
            <a:ext cx="5274310" cy="39122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425935" y="5948294"/>
            <a:ext cx="8909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unt according to the number of cities and take Log, and then equal to discrete 6 interval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95899" y="5425439"/>
            <a:ext cx="4413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g.4 Characteristics </a:t>
            </a:r>
            <a:r>
              <a:rPr lang="en-US" altLang="zh-CN" dirty="0"/>
              <a:t>of Urban Thermal Char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100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0" y="0"/>
            <a:ext cx="3585462" cy="1335314"/>
            <a:chOff x="0" y="0"/>
            <a:chExt cx="2611152" cy="972457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48901" y="316055"/>
              <a:ext cx="2262251" cy="336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issing Value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1463040" y="1253741"/>
            <a:ext cx="8281851" cy="45984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82147" y="5883877"/>
            <a:ext cx="3108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ig.5 Missing value inform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134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24" y="-8548"/>
            <a:ext cx="3585462" cy="1335314"/>
            <a:chOff x="0" y="0"/>
            <a:chExt cx="2611152" cy="972457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xception value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0" name="图片 19" descr="C:\Users\75961\AppData\Roaming\Tencent\Users\759614251\QQ\WinTemp\RichOle\7O_E}W4@XHQX[U@8RG5QB9B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2715" y="1326766"/>
            <a:ext cx="8679166" cy="397083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1683134" y="5889339"/>
            <a:ext cx="8459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or example, </a:t>
            </a:r>
            <a:r>
              <a:rPr lang="en-US" altLang="zh-CN" dirty="0" smtClean="0"/>
              <a:t>shopID1650 </a:t>
            </a:r>
            <a:r>
              <a:rPr lang="en-US" altLang="zh-CN" dirty="0"/>
              <a:t>last week was exceptionally unusual and we should use it to remove </a:t>
            </a:r>
            <a:r>
              <a:rPr lang="en-US" altLang="zh-CN" dirty="0" smtClean="0"/>
              <a:t>it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188283" y="5413614"/>
            <a:ext cx="3108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g.6 </a:t>
            </a:r>
            <a:r>
              <a:rPr lang="en-US" altLang="zh-CN" dirty="0"/>
              <a:t>Missing value inform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0045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24" y="-8548"/>
            <a:ext cx="3585462" cy="1335314"/>
            <a:chOff x="0" y="0"/>
            <a:chExt cx="2611152" cy="972457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ime discretization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850350" y="5595823"/>
            <a:ext cx="503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ig.7 Customer flow distribution of shopID987</a:t>
            </a:r>
            <a:endParaRPr lang="zh-CN" altLang="en-US" dirty="0"/>
          </a:p>
        </p:txBody>
      </p:sp>
      <p:pic>
        <p:nvPicPr>
          <p:cNvPr id="12" name="图片 11"/>
          <p:cNvPicPr/>
          <p:nvPr/>
        </p:nvPicPr>
        <p:blipFill>
          <a:blip r:embed="rId3"/>
          <a:stretch>
            <a:fillRect/>
          </a:stretch>
        </p:blipFill>
        <p:spPr>
          <a:xfrm>
            <a:off x="1008323" y="1184910"/>
            <a:ext cx="6898072" cy="435608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906395" y="1454885"/>
            <a:ext cx="42425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Red line: </a:t>
            </a:r>
            <a:r>
              <a:rPr lang="en-US" altLang="zh-CN" dirty="0"/>
              <a:t>Customer flow in the morning</a:t>
            </a:r>
            <a:endParaRPr lang="zh-CN" altLang="en-US" dirty="0"/>
          </a:p>
          <a:p>
            <a:r>
              <a:rPr lang="en-US" altLang="zh-CN" b="1" dirty="0" smtClean="0"/>
              <a:t>Black line</a:t>
            </a:r>
            <a:r>
              <a:rPr lang="en-US" altLang="zh-CN" b="1" dirty="0"/>
              <a:t>: </a:t>
            </a:r>
            <a:r>
              <a:rPr lang="en-US" altLang="zh-CN" dirty="0"/>
              <a:t>Customer flow </a:t>
            </a:r>
            <a:r>
              <a:rPr lang="en-US" altLang="zh-CN" dirty="0" smtClean="0"/>
              <a:t>in the noon</a:t>
            </a:r>
          </a:p>
          <a:p>
            <a:r>
              <a:rPr lang="en-US" altLang="zh-CN" b="1" dirty="0" smtClean="0"/>
              <a:t>Green </a:t>
            </a:r>
            <a:r>
              <a:rPr lang="en-US" altLang="zh-CN" b="1" dirty="0"/>
              <a:t>line: </a:t>
            </a:r>
            <a:r>
              <a:rPr lang="en-US" altLang="zh-CN" dirty="0"/>
              <a:t>Customer flow in the </a:t>
            </a:r>
            <a:r>
              <a:rPr lang="en-US" altLang="zh-CN" dirty="0" smtClean="0"/>
              <a:t>afternoon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8" name="右箭头 7"/>
          <p:cNvSpPr/>
          <p:nvPr/>
        </p:nvSpPr>
        <p:spPr>
          <a:xfrm>
            <a:off x="8050444" y="4200702"/>
            <a:ext cx="803365" cy="497285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017724" y="4154535"/>
            <a:ext cx="31554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The main business hours of </a:t>
            </a:r>
            <a:r>
              <a:rPr lang="en-US" altLang="zh-CN" b="1" dirty="0" smtClean="0"/>
              <a:t>the</a:t>
            </a:r>
          </a:p>
          <a:p>
            <a:r>
              <a:rPr lang="en-US" altLang="zh-CN" b="1" dirty="0" smtClean="0"/>
              <a:t> shop </a:t>
            </a:r>
            <a:r>
              <a:rPr lang="en-US" altLang="zh-CN" b="1" dirty="0"/>
              <a:t>are afternoon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3774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09"/>
          <a:stretch>
            <a:fillRect/>
          </a:stretch>
        </p:blipFill>
        <p:spPr>
          <a:xfrm>
            <a:off x="3166282" y="4280439"/>
            <a:ext cx="6946977" cy="2577327"/>
          </a:xfrm>
          <a:prstGeom prst="rect">
            <a:avLst/>
          </a:prstGeom>
        </p:spPr>
      </p:pic>
      <p:sp>
        <p:nvSpPr>
          <p:cNvPr id="12" name="任意多边形 11"/>
          <p:cNvSpPr/>
          <p:nvPr/>
        </p:nvSpPr>
        <p:spPr>
          <a:xfrm rot="10800000">
            <a:off x="3248167" y="1345055"/>
            <a:ext cx="5636527" cy="4385398"/>
          </a:xfrm>
          <a:custGeom>
            <a:avLst/>
            <a:gdLst>
              <a:gd name="connsiteX0" fmla="*/ 5964073 w 5964073"/>
              <a:gd name="connsiteY0" fmla="*/ 4640239 h 4640239"/>
              <a:gd name="connsiteX1" fmla="*/ 0 w 5964073"/>
              <a:gd name="connsiteY1" fmla="*/ 4640239 h 4640239"/>
              <a:gd name="connsiteX2" fmla="*/ 2982037 w 5964073"/>
              <a:gd name="connsiteY2" fmla="*/ 0 h 4640239"/>
              <a:gd name="connsiteX3" fmla="*/ 5964073 w 5964073"/>
              <a:gd name="connsiteY3" fmla="*/ 4640239 h 4640239"/>
              <a:gd name="connsiteX4" fmla="*/ 5866267 w 5964073"/>
              <a:gd name="connsiteY4" fmla="*/ 4583377 h 4640239"/>
              <a:gd name="connsiteX5" fmla="*/ 2990938 w 5964073"/>
              <a:gd name="connsiteY5" fmla="*/ 109182 h 4640239"/>
              <a:gd name="connsiteX6" fmla="*/ 115609 w 5964073"/>
              <a:gd name="connsiteY6" fmla="*/ 4583377 h 4640239"/>
              <a:gd name="connsiteX7" fmla="*/ 5866267 w 5964073"/>
              <a:gd name="connsiteY7" fmla="*/ 4583377 h 4640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64073" h="4640239">
                <a:moveTo>
                  <a:pt x="5964073" y="4640239"/>
                </a:moveTo>
                <a:lnTo>
                  <a:pt x="0" y="4640239"/>
                </a:lnTo>
                <a:lnTo>
                  <a:pt x="2982037" y="0"/>
                </a:lnTo>
                <a:lnTo>
                  <a:pt x="5964073" y="4640239"/>
                </a:lnTo>
                <a:close/>
                <a:moveTo>
                  <a:pt x="5866267" y="4583377"/>
                </a:moveTo>
                <a:lnTo>
                  <a:pt x="2990938" y="109182"/>
                </a:lnTo>
                <a:lnTo>
                  <a:pt x="115609" y="4583377"/>
                </a:lnTo>
                <a:lnTo>
                  <a:pt x="5866267" y="4583377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等腰三角形 12"/>
          <p:cNvSpPr/>
          <p:nvPr/>
        </p:nvSpPr>
        <p:spPr>
          <a:xfrm>
            <a:off x="3725837" y="315656"/>
            <a:ext cx="4612938" cy="3848669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169938" y="1413294"/>
            <a:ext cx="1927548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2500" b="1" dirty="0">
                <a:latin typeface="Impact" panose="020B0806030902050204" pitchFamily="34" charset="0"/>
                <a:ea typeface="方正兰亭粗黑简体" panose="02000000000000000000" pitchFamily="2" charset="-122"/>
              </a:rPr>
              <a:t>03</a:t>
            </a:r>
            <a:endParaRPr lang="zh-CN" altLang="en-US" sz="12500" b="1" dirty="0">
              <a:latin typeface="Impact" panose="020B0806030902050204" pitchFamily="34" charset="0"/>
              <a:ea typeface="方正兰亭粗黑简体" panose="02000000000000000000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595881" y="3190565"/>
            <a:ext cx="29649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latin typeface="Impact" panose="020B0806030902050204" pitchFamily="34" charset="0"/>
                <a:ea typeface="微软雅黑" panose="020B0503020204020204" pitchFamily="34" charset="-122"/>
              </a:rPr>
              <a:t>Rule</a:t>
            </a:r>
            <a:endParaRPr lang="zh-CN" altLang="en-US" sz="3600" b="1" dirty="0"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080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1374431" y="1597111"/>
            <a:ext cx="1774825" cy="442595"/>
          </a:xfrm>
          <a:prstGeom prst="roundRect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矩形 19"/>
          <p:cNvSpPr>
            <a:spLocks noChangeArrowheads="1"/>
          </p:cNvSpPr>
          <p:nvPr/>
        </p:nvSpPr>
        <p:spPr bwMode="auto">
          <a:xfrm>
            <a:off x="1374430" y="2171780"/>
            <a:ext cx="7769589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Ratio: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Considering the ratio of each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Yaor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 is relatively stable in the current week, so we use this ratio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directly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文本框 22"/>
          <p:cNvSpPr txBox="1">
            <a:spLocks noChangeArrowheads="1"/>
          </p:cNvSpPr>
          <p:nvPr/>
        </p:nvSpPr>
        <p:spPr bwMode="auto">
          <a:xfrm>
            <a:off x="1782101" y="1597111"/>
            <a:ext cx="10748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9pPr>
          </a:lstStyle>
          <a:p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ule_1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0" y="1"/>
            <a:ext cx="3585462" cy="1335314"/>
            <a:chOff x="0" y="0"/>
            <a:chExt cx="2611152" cy="972457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48901" y="316055"/>
              <a:ext cx="2262251" cy="336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ule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374429" y="2937099"/>
            <a:ext cx="776959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Base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C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hoosing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the last two weeks as the benchmar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and it will multiply by ratio in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forecast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374431" y="3748234"/>
            <a:ext cx="1774825" cy="442595"/>
          </a:xfrm>
          <a:prstGeom prst="roundRect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3" name="文本框 22"/>
          <p:cNvSpPr txBox="1">
            <a:spLocks noChangeArrowheads="1"/>
          </p:cNvSpPr>
          <p:nvPr/>
        </p:nvSpPr>
        <p:spPr bwMode="auto">
          <a:xfrm>
            <a:off x="1782101" y="3748234"/>
            <a:ext cx="10748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9pPr>
          </a:lstStyle>
          <a:p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ule_2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3"/>
          <p:cNvSpPr txBox="1"/>
          <p:nvPr/>
        </p:nvSpPr>
        <p:spPr>
          <a:xfrm>
            <a:off x="1403006" y="4325863"/>
            <a:ext cx="7009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ccording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o the scoring formula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find the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inimum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lue to match with corresponding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aor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403006" y="5063455"/>
            <a:ext cx="1746250" cy="442595"/>
          </a:xfrm>
          <a:prstGeom prst="roundRect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1" name="文本框 22"/>
          <p:cNvSpPr txBox="1">
            <a:spLocks noChangeArrowheads="1"/>
          </p:cNvSpPr>
          <p:nvPr/>
        </p:nvSpPr>
        <p:spPr bwMode="auto">
          <a:xfrm>
            <a:off x="1801798" y="5075520"/>
            <a:ext cx="14630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9pPr>
          </a:lstStyle>
          <a:p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ule_3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374430" y="5534883"/>
            <a:ext cx="6942275" cy="72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As the sample is less, so we do the classification of the weather, to achieve the relevant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rules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69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24" y="-8548"/>
            <a:ext cx="3585462" cy="1335314"/>
            <a:chOff x="0" y="0"/>
            <a:chExt cx="2611152" cy="972457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ule_1 example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3" name="图片 12"/>
          <p:cNvPicPr/>
          <p:nvPr/>
        </p:nvPicPr>
        <p:blipFill>
          <a:blip r:embed="rId3"/>
          <a:stretch>
            <a:fillRect/>
          </a:stretch>
        </p:blipFill>
        <p:spPr>
          <a:xfrm>
            <a:off x="2794421" y="1145224"/>
            <a:ext cx="6032062" cy="1980281"/>
          </a:xfrm>
          <a:prstGeom prst="rect">
            <a:avLst/>
          </a:prstGeom>
        </p:spPr>
      </p:pic>
      <p:pic>
        <p:nvPicPr>
          <p:cNvPr id="14" name="图片 13"/>
          <p:cNvPicPr/>
          <p:nvPr/>
        </p:nvPicPr>
        <p:blipFill>
          <a:blip r:embed="rId4"/>
          <a:stretch>
            <a:fillRect/>
          </a:stretch>
        </p:blipFill>
        <p:spPr>
          <a:xfrm>
            <a:off x="2856383" y="4075604"/>
            <a:ext cx="5878293" cy="2177150"/>
          </a:xfrm>
          <a:prstGeom prst="rect">
            <a:avLst/>
          </a:prstGeom>
        </p:spPr>
      </p:pic>
      <p:sp>
        <p:nvSpPr>
          <p:cNvPr id="3" name="下箭头 2"/>
          <p:cNvSpPr/>
          <p:nvPr/>
        </p:nvSpPr>
        <p:spPr>
          <a:xfrm>
            <a:off x="5525232" y="3272619"/>
            <a:ext cx="570440" cy="89542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139516" y="3464211"/>
            <a:ext cx="1514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moothing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4549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24" y="-8548"/>
            <a:ext cx="3585462" cy="1335314"/>
            <a:chOff x="0" y="0"/>
            <a:chExt cx="2611152" cy="972457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ule_2 example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454" y="1457401"/>
            <a:ext cx="8055564" cy="390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6"/>
          <p:cNvSpPr txBox="1"/>
          <p:nvPr/>
        </p:nvSpPr>
        <p:spPr>
          <a:xfrm>
            <a:off x="3493313" y="5613246"/>
            <a:ext cx="503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ig.8 </a:t>
            </a:r>
            <a:r>
              <a:rPr lang="en-US" altLang="zh-CN" dirty="0"/>
              <a:t>shopID1 every Monday </a:t>
            </a:r>
            <a:r>
              <a:rPr lang="en-US" altLang="zh-CN" dirty="0" smtClean="0"/>
              <a:t>customer flo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64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09"/>
          <a:stretch>
            <a:fillRect/>
          </a:stretch>
        </p:blipFill>
        <p:spPr>
          <a:xfrm>
            <a:off x="3166282" y="4280439"/>
            <a:ext cx="6946977" cy="2577327"/>
          </a:xfrm>
          <a:prstGeom prst="rect">
            <a:avLst/>
          </a:prstGeom>
        </p:spPr>
      </p:pic>
      <p:sp>
        <p:nvSpPr>
          <p:cNvPr id="12" name="任意多边形 11"/>
          <p:cNvSpPr/>
          <p:nvPr/>
        </p:nvSpPr>
        <p:spPr>
          <a:xfrm rot="10800000">
            <a:off x="3248167" y="1345055"/>
            <a:ext cx="5636527" cy="4385398"/>
          </a:xfrm>
          <a:custGeom>
            <a:avLst/>
            <a:gdLst>
              <a:gd name="connsiteX0" fmla="*/ 5964073 w 5964073"/>
              <a:gd name="connsiteY0" fmla="*/ 4640239 h 4640239"/>
              <a:gd name="connsiteX1" fmla="*/ 0 w 5964073"/>
              <a:gd name="connsiteY1" fmla="*/ 4640239 h 4640239"/>
              <a:gd name="connsiteX2" fmla="*/ 2982037 w 5964073"/>
              <a:gd name="connsiteY2" fmla="*/ 0 h 4640239"/>
              <a:gd name="connsiteX3" fmla="*/ 5964073 w 5964073"/>
              <a:gd name="connsiteY3" fmla="*/ 4640239 h 4640239"/>
              <a:gd name="connsiteX4" fmla="*/ 5866267 w 5964073"/>
              <a:gd name="connsiteY4" fmla="*/ 4583377 h 4640239"/>
              <a:gd name="connsiteX5" fmla="*/ 2990938 w 5964073"/>
              <a:gd name="connsiteY5" fmla="*/ 109182 h 4640239"/>
              <a:gd name="connsiteX6" fmla="*/ 115609 w 5964073"/>
              <a:gd name="connsiteY6" fmla="*/ 4583377 h 4640239"/>
              <a:gd name="connsiteX7" fmla="*/ 5866267 w 5964073"/>
              <a:gd name="connsiteY7" fmla="*/ 4583377 h 4640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64073" h="4640239">
                <a:moveTo>
                  <a:pt x="5964073" y="4640239"/>
                </a:moveTo>
                <a:lnTo>
                  <a:pt x="0" y="4640239"/>
                </a:lnTo>
                <a:lnTo>
                  <a:pt x="2982037" y="0"/>
                </a:lnTo>
                <a:lnTo>
                  <a:pt x="5964073" y="4640239"/>
                </a:lnTo>
                <a:close/>
                <a:moveTo>
                  <a:pt x="5866267" y="4583377"/>
                </a:moveTo>
                <a:lnTo>
                  <a:pt x="2990938" y="109182"/>
                </a:lnTo>
                <a:lnTo>
                  <a:pt x="115609" y="4583377"/>
                </a:lnTo>
                <a:lnTo>
                  <a:pt x="5866267" y="4583377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等腰三角形 12"/>
          <p:cNvSpPr/>
          <p:nvPr/>
        </p:nvSpPr>
        <p:spPr>
          <a:xfrm>
            <a:off x="3725837" y="315656"/>
            <a:ext cx="4612938" cy="3848669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169938" y="1413294"/>
            <a:ext cx="1927548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2500" b="1" dirty="0">
                <a:latin typeface="Impact" panose="020B0806030902050204" pitchFamily="34" charset="0"/>
                <a:ea typeface="方正兰亭粗黑简体" panose="02000000000000000000" pitchFamily="2" charset="-122"/>
              </a:rPr>
              <a:t>04</a:t>
            </a:r>
            <a:endParaRPr lang="zh-CN" altLang="en-US" sz="12500" b="1" dirty="0">
              <a:latin typeface="Impact" panose="020B0806030902050204" pitchFamily="34" charset="0"/>
              <a:ea typeface="方正兰亭粗黑简体" panose="02000000000000000000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595881" y="3190565"/>
            <a:ext cx="29649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600" b="1" dirty="0">
                <a:latin typeface="Impact" panose="020B0806030902050204" pitchFamily="34" charset="0"/>
                <a:ea typeface="微软雅黑" panose="020B0503020204020204" pitchFamily="34" charset="-122"/>
              </a:rPr>
              <a:t>Model Fusion</a:t>
            </a:r>
            <a:endParaRPr lang="en-US" altLang="zh-CN" sz="3600" b="1" dirty="0"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583" y="1295395"/>
            <a:ext cx="4860449" cy="4464386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400595" y="3065923"/>
            <a:ext cx="39275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809026" y="2143832"/>
            <a:ext cx="3565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08040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ement</a:t>
            </a:r>
            <a:endParaRPr lang="zh-CN" altLang="en-US" sz="3200" dirty="0">
              <a:solidFill>
                <a:srgbClr val="08040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794594" y="2882093"/>
            <a:ext cx="6554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8040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processing &amp; Feature Selection</a:t>
            </a:r>
            <a:endParaRPr lang="zh-CN" altLang="en-US" sz="2800" dirty="0">
              <a:solidFill>
                <a:srgbClr val="08040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819387" y="3618951"/>
            <a:ext cx="3554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08040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ule</a:t>
            </a:r>
            <a:endParaRPr lang="zh-CN" altLang="en-US" sz="3200" dirty="0">
              <a:solidFill>
                <a:srgbClr val="08040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5819003" y="4323827"/>
            <a:ext cx="358265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8040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Fusion</a:t>
            </a:r>
            <a:endParaRPr lang="zh-CN" altLang="en-US" sz="3200" dirty="0">
              <a:solidFill>
                <a:srgbClr val="08040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圆角矩形 42"/>
          <p:cNvSpPr/>
          <p:nvPr/>
        </p:nvSpPr>
        <p:spPr>
          <a:xfrm>
            <a:off x="5062601" y="2143832"/>
            <a:ext cx="524037" cy="524037"/>
          </a:xfrm>
          <a:prstGeom prst="roundRect">
            <a:avLst/>
          </a:prstGeom>
          <a:solidFill>
            <a:srgbClr val="0804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020443" y="2143015"/>
            <a:ext cx="584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Impact" panose="020B0806030902050204" pitchFamily="34" charset="0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45" name="圆角矩形 44"/>
          <p:cNvSpPr/>
          <p:nvPr/>
        </p:nvSpPr>
        <p:spPr>
          <a:xfrm>
            <a:off x="5062601" y="2882915"/>
            <a:ext cx="524037" cy="524037"/>
          </a:xfrm>
          <a:prstGeom prst="roundRect">
            <a:avLst/>
          </a:prstGeom>
          <a:solidFill>
            <a:srgbClr val="0804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5025854" y="2882915"/>
            <a:ext cx="584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Impact" panose="020B0806030902050204" pitchFamily="34" charset="0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47" name="圆角矩形 46"/>
          <p:cNvSpPr/>
          <p:nvPr/>
        </p:nvSpPr>
        <p:spPr>
          <a:xfrm>
            <a:off x="5057190" y="3618951"/>
            <a:ext cx="524037" cy="524037"/>
          </a:xfrm>
          <a:prstGeom prst="roundRect">
            <a:avLst/>
          </a:prstGeom>
          <a:solidFill>
            <a:srgbClr val="0804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5020443" y="3618951"/>
            <a:ext cx="584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Impact" panose="020B0806030902050204" pitchFamily="34" charset="0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49" name="圆角矩形 48"/>
          <p:cNvSpPr/>
          <p:nvPr/>
        </p:nvSpPr>
        <p:spPr>
          <a:xfrm>
            <a:off x="5057190" y="4355110"/>
            <a:ext cx="524037" cy="524037"/>
          </a:xfrm>
          <a:prstGeom prst="roundRect">
            <a:avLst/>
          </a:prstGeom>
          <a:solidFill>
            <a:srgbClr val="0804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5020443" y="4355110"/>
            <a:ext cx="584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Impact" panose="020B0806030902050204" pitchFamily="34" charset="0"/>
              </a:rPr>
              <a:t>4</a:t>
            </a:r>
            <a:endParaRPr lang="zh-CN" altLang="en-US" sz="2800" dirty="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Freeform 27"/>
          <p:cNvSpPr/>
          <p:nvPr/>
        </p:nvSpPr>
        <p:spPr bwMode="auto">
          <a:xfrm>
            <a:off x="1757612" y="1455390"/>
            <a:ext cx="953906" cy="1101664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solidFill>
            <a:srgbClr val="C00000"/>
          </a:solidFill>
          <a:ln w="28575" cap="flat">
            <a:solidFill>
              <a:srgbClr val="A20000"/>
            </a:solidFill>
            <a:prstDash val="solid"/>
            <a:miter lim="800000"/>
          </a:ln>
          <a:effectLst>
            <a:outerShdw blurRad="152400" dist="76200" dir="2700000" sx="102000" sy="102000" algn="tl" rotWithShape="0">
              <a:prstClr val="black">
                <a:alpha val="28000"/>
              </a:prstClr>
            </a:outerShdw>
          </a:effectLst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52" name="Freeform 27"/>
          <p:cNvSpPr/>
          <p:nvPr/>
        </p:nvSpPr>
        <p:spPr bwMode="auto">
          <a:xfrm>
            <a:off x="1635042" y="1326657"/>
            <a:ext cx="1199046" cy="1384775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sym typeface="+mn-lt"/>
            </a:endParaRPr>
          </a:p>
        </p:txBody>
      </p:sp>
      <p:sp>
        <p:nvSpPr>
          <p:cNvPr id="163" name="Freeform 27"/>
          <p:cNvSpPr/>
          <p:nvPr/>
        </p:nvSpPr>
        <p:spPr bwMode="auto">
          <a:xfrm>
            <a:off x="8603385" y="1478988"/>
            <a:ext cx="953906" cy="1101664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solidFill>
            <a:srgbClr val="C00000"/>
          </a:solidFill>
          <a:ln w="28575" cap="flat">
            <a:solidFill>
              <a:srgbClr val="A20000"/>
            </a:solidFill>
            <a:prstDash val="solid"/>
            <a:miter lim="800000"/>
          </a:ln>
          <a:effectLst>
            <a:outerShdw blurRad="152400" dist="76200" dir="2700000" sx="102000" sy="102000" algn="tl" rotWithShape="0">
              <a:prstClr val="black">
                <a:alpha val="28000"/>
              </a:prstClr>
            </a:outerShdw>
          </a:effectLst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4" name="Freeform 27"/>
          <p:cNvSpPr/>
          <p:nvPr/>
        </p:nvSpPr>
        <p:spPr bwMode="auto">
          <a:xfrm>
            <a:off x="8480815" y="1350255"/>
            <a:ext cx="1199046" cy="1384775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sym typeface="+mn-lt"/>
            </a:endParaRPr>
          </a:p>
        </p:txBody>
      </p:sp>
      <p:sp>
        <p:nvSpPr>
          <p:cNvPr id="174" name="稻壳儿小白白(http://dwz.cn/Wu2UP)"/>
          <p:cNvSpPr txBox="1">
            <a:spLocks noChangeArrowheads="1"/>
          </p:cNvSpPr>
          <p:nvPr/>
        </p:nvSpPr>
        <p:spPr bwMode="auto">
          <a:xfrm>
            <a:off x="1694816" y="1919533"/>
            <a:ext cx="11017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1600" b="1" dirty="0">
                <a:latin typeface="微软雅黑" panose="020B0503020204020204" pitchFamily="34" charset="-122"/>
                <a:sym typeface="Arial" panose="020B0604020202020204" pitchFamily="34" charset="0"/>
              </a:rPr>
              <a:t>XGB</a:t>
            </a:r>
            <a:endParaRPr lang="zh-CN" altLang="en-US" sz="1600" b="1" dirty="0"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6" name="稻壳儿小白白(http://dwz.cn/Wu2UP)"/>
          <p:cNvSpPr txBox="1">
            <a:spLocks noChangeArrowheads="1"/>
          </p:cNvSpPr>
          <p:nvPr/>
        </p:nvSpPr>
        <p:spPr bwMode="auto">
          <a:xfrm>
            <a:off x="8520052" y="1914184"/>
            <a:ext cx="11017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1600" b="1" dirty="0">
                <a:latin typeface="微软雅黑" panose="020B0503020204020204" pitchFamily="34" charset="-122"/>
                <a:sym typeface="Arial" panose="020B0604020202020204" pitchFamily="34" charset="0"/>
              </a:rPr>
              <a:t>RF</a:t>
            </a:r>
            <a:endParaRPr lang="zh-CN" altLang="en-US" sz="1600" b="1" dirty="0"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0" y="1"/>
            <a:ext cx="3585462" cy="1335314"/>
            <a:chOff x="0" y="0"/>
            <a:chExt cx="2611152" cy="972457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40" name="文本框 39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odel Fusion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六边形 12"/>
          <p:cNvSpPr/>
          <p:nvPr/>
        </p:nvSpPr>
        <p:spPr>
          <a:xfrm>
            <a:off x="4746946" y="3669620"/>
            <a:ext cx="1940560" cy="636905"/>
          </a:xfrm>
          <a:prstGeom prst="hexagon">
            <a:avLst>
              <a:gd name="adj" fmla="val 47222"/>
              <a:gd name="vf" fmla="val 115470"/>
            </a:avLst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near weighting</a:t>
            </a:r>
            <a:endPara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Freeform 27"/>
          <p:cNvSpPr/>
          <p:nvPr/>
        </p:nvSpPr>
        <p:spPr bwMode="auto">
          <a:xfrm>
            <a:off x="3504058" y="1418969"/>
            <a:ext cx="953906" cy="1101664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solidFill>
            <a:srgbClr val="C00000"/>
          </a:solidFill>
          <a:ln w="28575" cap="flat">
            <a:solidFill>
              <a:srgbClr val="A20000"/>
            </a:solidFill>
            <a:prstDash val="solid"/>
            <a:miter lim="800000"/>
          </a:ln>
          <a:effectLst>
            <a:outerShdw blurRad="152400" dist="76200" dir="2700000" sx="102000" sy="102000" algn="tl" rotWithShape="0">
              <a:prstClr val="black">
                <a:alpha val="28000"/>
              </a:prstClr>
            </a:outerShdw>
          </a:effectLst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Freeform 27"/>
          <p:cNvSpPr/>
          <p:nvPr/>
        </p:nvSpPr>
        <p:spPr bwMode="auto">
          <a:xfrm>
            <a:off x="3381488" y="1313834"/>
            <a:ext cx="1199046" cy="1384775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sym typeface="+mn-lt"/>
            </a:endParaRPr>
          </a:p>
        </p:txBody>
      </p:sp>
      <p:sp>
        <p:nvSpPr>
          <p:cNvPr id="20" name="稻壳儿小白白(http://dwz.cn/Wu2UP)"/>
          <p:cNvSpPr txBox="1">
            <a:spLocks noChangeArrowheads="1"/>
          </p:cNvSpPr>
          <p:nvPr/>
        </p:nvSpPr>
        <p:spPr bwMode="auto">
          <a:xfrm>
            <a:off x="3441262" y="1883112"/>
            <a:ext cx="11017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1600" b="1" dirty="0">
                <a:latin typeface="微软雅黑" panose="020B0503020204020204" pitchFamily="34" charset="-122"/>
                <a:sym typeface="Arial" panose="020B0604020202020204" pitchFamily="34" charset="0"/>
              </a:rPr>
              <a:t>RULE1</a:t>
            </a:r>
            <a:endParaRPr lang="zh-CN" altLang="en-US" sz="1600" b="1" dirty="0"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Freeform 27"/>
          <p:cNvSpPr/>
          <p:nvPr/>
        </p:nvSpPr>
        <p:spPr bwMode="auto">
          <a:xfrm>
            <a:off x="5248876" y="1442567"/>
            <a:ext cx="953906" cy="1101664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solidFill>
            <a:srgbClr val="C00000"/>
          </a:solidFill>
          <a:ln w="28575" cap="flat">
            <a:solidFill>
              <a:srgbClr val="A20000"/>
            </a:solidFill>
            <a:prstDash val="solid"/>
            <a:miter lim="800000"/>
          </a:ln>
          <a:effectLst>
            <a:outerShdw blurRad="152400" dist="76200" dir="2700000" sx="102000" sy="102000" algn="tl" rotWithShape="0">
              <a:prstClr val="black">
                <a:alpha val="28000"/>
              </a:prstClr>
            </a:outerShdw>
          </a:effectLst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" name="Freeform 27"/>
          <p:cNvSpPr/>
          <p:nvPr/>
        </p:nvSpPr>
        <p:spPr bwMode="auto">
          <a:xfrm>
            <a:off x="5126306" y="1313834"/>
            <a:ext cx="1199046" cy="1384775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sym typeface="+mn-lt"/>
            </a:endParaRPr>
          </a:p>
        </p:txBody>
      </p:sp>
      <p:sp>
        <p:nvSpPr>
          <p:cNvPr id="26" name="稻壳儿小白白(http://dwz.cn/Wu2UP)"/>
          <p:cNvSpPr txBox="1">
            <a:spLocks noChangeArrowheads="1"/>
          </p:cNvSpPr>
          <p:nvPr/>
        </p:nvSpPr>
        <p:spPr bwMode="auto">
          <a:xfrm>
            <a:off x="5186080" y="1906710"/>
            <a:ext cx="11017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1600" b="1" dirty="0">
                <a:latin typeface="微软雅黑" panose="020B0503020204020204" pitchFamily="34" charset="-122"/>
                <a:sym typeface="Arial" panose="020B0604020202020204" pitchFamily="34" charset="0"/>
              </a:rPr>
              <a:t>RULE2</a:t>
            </a:r>
            <a:endParaRPr lang="zh-CN" altLang="en-US" sz="1600" b="1" dirty="0"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Freeform 27"/>
          <p:cNvSpPr/>
          <p:nvPr/>
        </p:nvSpPr>
        <p:spPr bwMode="auto">
          <a:xfrm>
            <a:off x="6965952" y="1466165"/>
            <a:ext cx="953906" cy="1101664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solidFill>
            <a:srgbClr val="C00000"/>
          </a:solidFill>
          <a:ln w="28575" cap="flat">
            <a:solidFill>
              <a:srgbClr val="A20000"/>
            </a:solidFill>
            <a:prstDash val="solid"/>
            <a:miter lim="800000"/>
          </a:ln>
          <a:effectLst>
            <a:outerShdw blurRad="152400" dist="76200" dir="2700000" sx="102000" sy="102000" algn="tl" rotWithShape="0">
              <a:prstClr val="black">
                <a:alpha val="28000"/>
              </a:prstClr>
            </a:outerShdw>
          </a:effectLst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9" name="Freeform 27"/>
          <p:cNvSpPr/>
          <p:nvPr/>
        </p:nvSpPr>
        <p:spPr bwMode="auto">
          <a:xfrm>
            <a:off x="6843382" y="1337432"/>
            <a:ext cx="1199046" cy="1384775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sym typeface="+mn-lt"/>
            </a:endParaRPr>
          </a:p>
        </p:txBody>
      </p:sp>
      <p:sp>
        <p:nvSpPr>
          <p:cNvPr id="30" name="稻壳儿小白白(http://dwz.cn/Wu2UP)"/>
          <p:cNvSpPr txBox="1">
            <a:spLocks noChangeArrowheads="1"/>
          </p:cNvSpPr>
          <p:nvPr/>
        </p:nvSpPr>
        <p:spPr bwMode="auto">
          <a:xfrm>
            <a:off x="6903156" y="1930308"/>
            <a:ext cx="11017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1600" b="1" dirty="0">
                <a:latin typeface="微软雅黑" panose="020B0503020204020204" pitchFamily="34" charset="-122"/>
                <a:sym typeface="Arial" panose="020B0604020202020204" pitchFamily="34" charset="0"/>
              </a:rPr>
              <a:t>RULE3</a:t>
            </a:r>
            <a:endParaRPr lang="zh-CN" altLang="en-US" sz="1600" b="1" dirty="0"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左大括号 2"/>
          <p:cNvSpPr/>
          <p:nvPr/>
        </p:nvSpPr>
        <p:spPr>
          <a:xfrm rot="16200000">
            <a:off x="5490803" y="-879253"/>
            <a:ext cx="452847" cy="8044821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下箭头 3"/>
          <p:cNvSpPr/>
          <p:nvPr/>
        </p:nvSpPr>
        <p:spPr>
          <a:xfrm>
            <a:off x="5414743" y="4441604"/>
            <a:ext cx="604966" cy="740228"/>
          </a:xfrm>
          <a:prstGeom prst="down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Freeform 27"/>
          <p:cNvSpPr/>
          <p:nvPr/>
        </p:nvSpPr>
        <p:spPr bwMode="auto">
          <a:xfrm>
            <a:off x="5251037" y="5400601"/>
            <a:ext cx="953906" cy="1101664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solidFill>
            <a:srgbClr val="C00000"/>
          </a:solidFill>
          <a:ln w="28575" cap="flat">
            <a:solidFill>
              <a:srgbClr val="A20000"/>
            </a:solidFill>
            <a:prstDash val="solid"/>
            <a:miter lim="800000"/>
          </a:ln>
          <a:effectLst>
            <a:outerShdw blurRad="152400" dist="76200" dir="2700000" sx="102000" sy="102000" algn="tl" rotWithShape="0">
              <a:prstClr val="black">
                <a:alpha val="28000"/>
              </a:prstClr>
            </a:outerShdw>
          </a:effectLst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" name="Freeform 27"/>
          <p:cNvSpPr/>
          <p:nvPr/>
        </p:nvSpPr>
        <p:spPr bwMode="auto">
          <a:xfrm>
            <a:off x="5128467" y="5271868"/>
            <a:ext cx="1199046" cy="1384775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sym typeface="+mn-lt"/>
            </a:endParaRPr>
          </a:p>
        </p:txBody>
      </p:sp>
      <p:sp>
        <p:nvSpPr>
          <p:cNvPr id="43" name="稻壳儿小白白(http://dwz.cn/Wu2UP)"/>
          <p:cNvSpPr txBox="1">
            <a:spLocks noChangeArrowheads="1"/>
          </p:cNvSpPr>
          <p:nvPr/>
        </p:nvSpPr>
        <p:spPr bwMode="auto">
          <a:xfrm>
            <a:off x="5167704" y="5835797"/>
            <a:ext cx="11017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1600" b="1" dirty="0" smtClean="0">
                <a:latin typeface="微软雅黑" panose="020B0503020204020204" pitchFamily="34" charset="-122"/>
                <a:sym typeface="Arial" panose="020B0604020202020204" pitchFamily="34" charset="0"/>
              </a:rPr>
              <a:t>Output</a:t>
            </a:r>
            <a:endParaRPr lang="zh-CN" altLang="en-US" sz="1600" b="1" dirty="0"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0" y="1"/>
            <a:ext cx="3585462" cy="1335314"/>
            <a:chOff x="0" y="0"/>
            <a:chExt cx="2611152" cy="972457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40" name="文本框 39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ummarize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197112" y="2030359"/>
            <a:ext cx="931413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 the time series need a good grasp of the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en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ather and other information must be fully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utiliz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ink of a little bit of the meaning of the business may be useful to add, even if not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ure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69301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210" r="10747"/>
          <a:stretch>
            <a:fillRect/>
          </a:stretch>
        </p:blipFill>
        <p:spPr>
          <a:xfrm>
            <a:off x="2152912" y="-469"/>
            <a:ext cx="10043770" cy="586985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99395" y="2716745"/>
            <a:ext cx="5881483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800" dirty="0">
                <a:solidFill>
                  <a:srgbClr val="080404"/>
                </a:solidFill>
                <a:latin typeface="Impact" panose="020B0806030902050204" pitchFamily="34" charset="0"/>
                <a:ea typeface="方正兰亭超细黑简体" panose="02000000000000000000" pitchFamily="2" charset="-122"/>
              </a:rPr>
              <a:t>THANKS</a:t>
            </a:r>
            <a:endParaRPr lang="zh-CN" altLang="en-US" sz="13800" dirty="0">
              <a:solidFill>
                <a:srgbClr val="080404"/>
              </a:solidFill>
              <a:latin typeface="Impact" panose="020B0806030902050204" pitchFamily="34" charset="0"/>
              <a:ea typeface="方正兰亭超细黑简体" panose="02000000000000000000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99395" y="4727259"/>
            <a:ext cx="5549044" cy="319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1400" dirty="0">
              <a:solidFill>
                <a:srgbClr val="08040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09"/>
          <a:stretch>
            <a:fillRect/>
          </a:stretch>
        </p:blipFill>
        <p:spPr>
          <a:xfrm>
            <a:off x="3166282" y="4280439"/>
            <a:ext cx="6946977" cy="2577327"/>
          </a:xfrm>
          <a:prstGeom prst="rect">
            <a:avLst/>
          </a:prstGeom>
        </p:spPr>
      </p:pic>
      <p:sp>
        <p:nvSpPr>
          <p:cNvPr id="12" name="任意多边形 11"/>
          <p:cNvSpPr/>
          <p:nvPr/>
        </p:nvSpPr>
        <p:spPr>
          <a:xfrm rot="10800000">
            <a:off x="3248167" y="1345055"/>
            <a:ext cx="5636527" cy="4385398"/>
          </a:xfrm>
          <a:custGeom>
            <a:avLst/>
            <a:gdLst>
              <a:gd name="connsiteX0" fmla="*/ 5964073 w 5964073"/>
              <a:gd name="connsiteY0" fmla="*/ 4640239 h 4640239"/>
              <a:gd name="connsiteX1" fmla="*/ 0 w 5964073"/>
              <a:gd name="connsiteY1" fmla="*/ 4640239 h 4640239"/>
              <a:gd name="connsiteX2" fmla="*/ 2982037 w 5964073"/>
              <a:gd name="connsiteY2" fmla="*/ 0 h 4640239"/>
              <a:gd name="connsiteX3" fmla="*/ 5964073 w 5964073"/>
              <a:gd name="connsiteY3" fmla="*/ 4640239 h 4640239"/>
              <a:gd name="connsiteX4" fmla="*/ 5866267 w 5964073"/>
              <a:gd name="connsiteY4" fmla="*/ 4583377 h 4640239"/>
              <a:gd name="connsiteX5" fmla="*/ 2990938 w 5964073"/>
              <a:gd name="connsiteY5" fmla="*/ 109182 h 4640239"/>
              <a:gd name="connsiteX6" fmla="*/ 115609 w 5964073"/>
              <a:gd name="connsiteY6" fmla="*/ 4583377 h 4640239"/>
              <a:gd name="connsiteX7" fmla="*/ 5866267 w 5964073"/>
              <a:gd name="connsiteY7" fmla="*/ 4583377 h 4640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64073" h="4640239">
                <a:moveTo>
                  <a:pt x="5964073" y="4640239"/>
                </a:moveTo>
                <a:lnTo>
                  <a:pt x="0" y="4640239"/>
                </a:lnTo>
                <a:lnTo>
                  <a:pt x="2982037" y="0"/>
                </a:lnTo>
                <a:lnTo>
                  <a:pt x="5964073" y="4640239"/>
                </a:lnTo>
                <a:close/>
                <a:moveTo>
                  <a:pt x="5866267" y="4583377"/>
                </a:moveTo>
                <a:lnTo>
                  <a:pt x="2990938" y="109182"/>
                </a:lnTo>
                <a:lnTo>
                  <a:pt x="115609" y="4583377"/>
                </a:lnTo>
                <a:lnTo>
                  <a:pt x="5866267" y="4583377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等腰三角形 12"/>
          <p:cNvSpPr/>
          <p:nvPr/>
        </p:nvSpPr>
        <p:spPr>
          <a:xfrm>
            <a:off x="3725837" y="315656"/>
            <a:ext cx="4612938" cy="3848669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169938" y="1413294"/>
            <a:ext cx="1860367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2500" b="1" dirty="0">
                <a:latin typeface="Impact" panose="020B0806030902050204" pitchFamily="34" charset="0"/>
                <a:ea typeface="方正兰亭粗黑简体" panose="02000000000000000000" pitchFamily="2" charset="-122"/>
              </a:rPr>
              <a:t>01</a:t>
            </a:r>
            <a:endParaRPr lang="zh-CN" altLang="en-US" sz="12500" b="1" dirty="0">
              <a:latin typeface="Impact" panose="020B0806030902050204" pitchFamily="34" charset="0"/>
              <a:ea typeface="方正兰亭粗黑简体" panose="02000000000000000000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595881" y="3190565"/>
            <a:ext cx="29649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600" b="1" dirty="0">
                <a:latin typeface="Impact" panose="020B0806030902050204" pitchFamily="34" charset="0"/>
                <a:ea typeface="微软雅黑" panose="020B0503020204020204" pitchFamily="34" charset="-122"/>
              </a:rPr>
              <a:t>Stat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895984" y="4640580"/>
            <a:ext cx="1507581" cy="442595"/>
          </a:xfrm>
          <a:prstGeom prst="roundRect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895985" y="1184910"/>
            <a:ext cx="807720" cy="442595"/>
          </a:xfrm>
          <a:prstGeom prst="roundRect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矩形 19"/>
          <p:cNvSpPr>
            <a:spLocks noChangeArrowheads="1"/>
          </p:cNvSpPr>
          <p:nvPr/>
        </p:nvSpPr>
        <p:spPr bwMode="auto">
          <a:xfrm>
            <a:off x="2642789" y="3435892"/>
            <a:ext cx="7302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The time interval of the log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07.01.2015 to 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0.31.2016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The time interval of forecasting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1.01.2016 to 11.14.2016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Forecast target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customer flow per day during the next 14 days for each shop.</a:t>
            </a:r>
          </a:p>
        </p:txBody>
      </p:sp>
      <p:sp>
        <p:nvSpPr>
          <p:cNvPr id="11" name="文本框 22"/>
          <p:cNvSpPr txBox="1">
            <a:spLocks noChangeArrowheads="1"/>
          </p:cNvSpPr>
          <p:nvPr/>
        </p:nvSpPr>
        <p:spPr bwMode="auto">
          <a:xfrm>
            <a:off x="970553" y="1210522"/>
            <a:ext cx="7854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9pPr>
          </a:lstStyle>
          <a:p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ata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0" y="1"/>
            <a:ext cx="3585462" cy="1335314"/>
            <a:chOff x="0" y="0"/>
            <a:chExt cx="2611152" cy="972457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tatement</a:t>
              </a:r>
            </a:p>
          </p:txBody>
        </p:sp>
      </p:grpSp>
      <p:sp>
        <p:nvSpPr>
          <p:cNvPr id="2" name="文本框 22"/>
          <p:cNvSpPr txBox="1">
            <a:spLocks noChangeArrowheads="1"/>
          </p:cNvSpPr>
          <p:nvPr/>
        </p:nvSpPr>
        <p:spPr bwMode="auto">
          <a:xfrm>
            <a:off x="882921" y="4661822"/>
            <a:ext cx="15337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9pPr>
          </a:lstStyle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valuation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6" name="Freeform 27"/>
          <p:cNvSpPr/>
          <p:nvPr/>
        </p:nvSpPr>
        <p:spPr bwMode="auto">
          <a:xfrm>
            <a:off x="2642790" y="1743709"/>
            <a:ext cx="1199046" cy="1384775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shop information data</a:t>
            </a:r>
            <a:endParaRPr lang="zh-CN" altLang="en-US" sz="1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1" name="Freeform 27"/>
          <p:cNvSpPr/>
          <p:nvPr/>
        </p:nvSpPr>
        <p:spPr bwMode="auto">
          <a:xfrm>
            <a:off x="4842430" y="1743709"/>
            <a:ext cx="1199046" cy="1384775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 users pay behavior</a:t>
            </a:r>
            <a:endParaRPr lang="zh-CN" altLang="en-US" sz="1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2" name="Freeform 27"/>
          <p:cNvSpPr/>
          <p:nvPr/>
        </p:nvSpPr>
        <p:spPr bwMode="auto">
          <a:xfrm>
            <a:off x="7042070" y="1743074"/>
            <a:ext cx="1199046" cy="1384775"/>
          </a:xfrm>
          <a:custGeom>
            <a:avLst/>
            <a:gdLst>
              <a:gd name="T0" fmla="*/ 1098 w 2195"/>
              <a:gd name="T1" fmla="*/ 2535 h 2535"/>
              <a:gd name="T2" fmla="*/ 0 w 2195"/>
              <a:gd name="T3" fmla="*/ 1903 h 2535"/>
              <a:gd name="T4" fmla="*/ 0 w 2195"/>
              <a:gd name="T5" fmla="*/ 634 h 2535"/>
              <a:gd name="T6" fmla="*/ 1098 w 2195"/>
              <a:gd name="T7" fmla="*/ 0 h 2535"/>
              <a:gd name="T8" fmla="*/ 2195 w 2195"/>
              <a:gd name="T9" fmla="*/ 634 h 2535"/>
              <a:gd name="T10" fmla="*/ 2195 w 2195"/>
              <a:gd name="T11" fmla="*/ 1903 h 2535"/>
              <a:gd name="T12" fmla="*/ 1098 w 2195"/>
              <a:gd name="T13" fmla="*/ 2535 h 2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95" h="2535">
                <a:moveTo>
                  <a:pt x="1098" y="2535"/>
                </a:moveTo>
                <a:lnTo>
                  <a:pt x="0" y="1903"/>
                </a:lnTo>
                <a:lnTo>
                  <a:pt x="0" y="634"/>
                </a:lnTo>
                <a:lnTo>
                  <a:pt x="1098" y="0"/>
                </a:lnTo>
                <a:lnTo>
                  <a:pt x="2195" y="634"/>
                </a:lnTo>
                <a:lnTo>
                  <a:pt x="2195" y="1903"/>
                </a:lnTo>
                <a:lnTo>
                  <a:pt x="1098" y="2535"/>
                </a:lnTo>
                <a:close/>
              </a:path>
            </a:pathLst>
          </a:cu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users view behavior</a:t>
            </a:r>
            <a:endParaRPr lang="zh-CN" altLang="en-US" sz="1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78705"/>
              </p:ext>
            </p:extLst>
          </p:nvPr>
        </p:nvGraphicFramePr>
        <p:xfrm>
          <a:off x="2717922" y="5126821"/>
          <a:ext cx="4305210" cy="112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4" imgW="1942920" imgH="507960" progId="Equation.DSMT4">
                  <p:embed/>
                </p:oleObj>
              </mc:Choice>
              <mc:Fallback>
                <p:oleObj name="Equation" r:id="rId4" imgW="1942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7922" y="5126821"/>
                        <a:ext cx="4305210" cy="1125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460239" y="5298192"/>
            <a:ext cx="283480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: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e forecast customer flow of shop I in day t.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The ground truth customer flow of shop I in day t.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78285"/>
              </p:ext>
            </p:extLst>
          </p:nvPr>
        </p:nvGraphicFramePr>
        <p:xfrm>
          <a:off x="8081934" y="5198580"/>
          <a:ext cx="378305" cy="54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1934" y="5198580"/>
                        <a:ext cx="378305" cy="54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38397"/>
              </p:ext>
            </p:extLst>
          </p:nvPr>
        </p:nvGraphicFramePr>
        <p:xfrm>
          <a:off x="8058265" y="5776154"/>
          <a:ext cx="448324" cy="55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8" imgW="266400" imgH="253800" progId="Equation.DSMT4">
                  <p:embed/>
                </p:oleObj>
              </mc:Choice>
              <mc:Fallback>
                <p:oleObj name="Equation" r:id="rId8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58265" y="5776154"/>
                        <a:ext cx="448324" cy="55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0" y="1"/>
            <a:ext cx="3585462" cy="1335314"/>
            <a:chOff x="0" y="0"/>
            <a:chExt cx="2611152" cy="972457"/>
          </a:xfrm>
        </p:grpSpPr>
        <p:pic>
          <p:nvPicPr>
            <p:cNvPr id="43" name="图片 42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44" name="文本框 43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istribution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5" name="矩形 19"/>
          <p:cNvSpPr>
            <a:spLocks noChangeArrowheads="1"/>
          </p:cNvSpPr>
          <p:nvPr/>
        </p:nvSpPr>
        <p:spPr bwMode="auto">
          <a:xfrm>
            <a:off x="4599651" y="5257608"/>
            <a:ext cx="444855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charset="0"/>
                <a:ea typeface="冬青黑体简体中文 W3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Fig.1 The trend of customer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flow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" name="图表 6">
            <a:extLst>
              <a:ext uri="{FF2B5EF4-FFF2-40B4-BE49-F238E27FC236}">
                <a16:creationId xmlns="" xmlns:a16="http://schemas.microsoft.com/office/drawing/2014/main" id="{73127052-943B-491B-A57F-DB412DC48E4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9118079"/>
              </p:ext>
            </p:extLst>
          </p:nvPr>
        </p:nvGraphicFramePr>
        <p:xfrm>
          <a:off x="671476" y="1408245"/>
          <a:ext cx="10479017" cy="36340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0" y="1"/>
            <a:ext cx="3585462" cy="1335314"/>
            <a:chOff x="0" y="0"/>
            <a:chExt cx="2611152" cy="972457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istribution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2" name="图表 11">
            <a:extLst>
              <a:ext uri="{FF2B5EF4-FFF2-40B4-BE49-F238E27FC236}">
                <a16:creationId xmlns="" xmlns:a16="http://schemas.microsoft.com/office/drawing/2014/main" id="{51CA6FFF-1CCE-44B4-9197-99AA891344E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7679659"/>
              </p:ext>
            </p:extLst>
          </p:nvPr>
        </p:nvGraphicFramePr>
        <p:xfrm>
          <a:off x="549766" y="1527511"/>
          <a:ext cx="5363353" cy="39240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4" name="图表 13">
            <a:extLst>
              <a:ext uri="{FF2B5EF4-FFF2-40B4-BE49-F238E27FC236}">
                <a16:creationId xmlns="" xmlns:a16="http://schemas.microsoft.com/office/drawing/2014/main" id="{CA3FBADC-C246-4CB2-A0B8-C619EE2EF7A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9036055"/>
              </p:ext>
            </p:extLst>
          </p:nvPr>
        </p:nvGraphicFramePr>
        <p:xfrm>
          <a:off x="5996833" y="1536219"/>
          <a:ext cx="5629110" cy="39327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519372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0" y="1"/>
            <a:ext cx="3585462" cy="1335314"/>
            <a:chOff x="0" y="0"/>
            <a:chExt cx="2611152" cy="972457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odeling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118141" y="2328533"/>
            <a:ext cx="47108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an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duce larger data fluctuation because of too little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ampl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n't take full advantage of the weather, fog and other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formation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nnot use the geographical position etc. Characteristics</a:t>
            </a:r>
          </a:p>
        </p:txBody>
      </p:sp>
      <p:sp>
        <p:nvSpPr>
          <p:cNvPr id="3" name="左大括号 2"/>
          <p:cNvSpPr/>
          <p:nvPr/>
        </p:nvSpPr>
        <p:spPr>
          <a:xfrm>
            <a:off x="2969716" y="2394843"/>
            <a:ext cx="148425" cy="196813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右箭头 4"/>
          <p:cNvSpPr/>
          <p:nvPr/>
        </p:nvSpPr>
        <p:spPr>
          <a:xfrm>
            <a:off x="8104644" y="3207925"/>
            <a:ext cx="803365" cy="497285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79065" y="2959283"/>
            <a:ext cx="19064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b="1" dirty="0" smtClean="0"/>
              <a:t>Modeling for </a:t>
            </a:r>
          </a:p>
          <a:p>
            <a:pPr algn="ctr"/>
            <a:r>
              <a:rPr lang="en-US" altLang="zh-CN" sz="2400" b="1" dirty="0" smtClean="0"/>
              <a:t>Single shop</a:t>
            </a:r>
            <a:endParaRPr lang="zh-CN" alt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9243349" y="2959282"/>
            <a:ext cx="19064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b="1" dirty="0" smtClean="0"/>
              <a:t>Modeling for </a:t>
            </a:r>
          </a:p>
          <a:p>
            <a:pPr algn="ctr"/>
            <a:r>
              <a:rPr lang="en-US" altLang="zh-CN" sz="2400" b="1" dirty="0" smtClean="0"/>
              <a:t>all shops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8408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0" y="1"/>
            <a:ext cx="3585462" cy="1335314"/>
            <a:chOff x="0" y="0"/>
            <a:chExt cx="2611152" cy="972457"/>
          </a:xfrm>
        </p:grpSpPr>
        <p:pic>
          <p:nvPicPr>
            <p:cNvPr id="43" name="图片 42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69881" r="33043"/>
            <a:stretch>
              <a:fillRect/>
            </a:stretch>
          </p:blipFill>
          <p:spPr>
            <a:xfrm flipH="1">
              <a:off x="0" y="0"/>
              <a:ext cx="2353666" cy="972457"/>
            </a:xfrm>
            <a:prstGeom prst="rect">
              <a:avLst/>
            </a:prstGeom>
          </p:spPr>
        </p:pic>
        <p:sp>
          <p:nvSpPr>
            <p:cNvPr id="44" name="文本框 43"/>
            <p:cNvSpPr txBox="1"/>
            <p:nvPr/>
          </p:nvSpPr>
          <p:spPr>
            <a:xfrm>
              <a:off x="348901" y="316055"/>
              <a:ext cx="2262251" cy="332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odeling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4" name="Oval 18"/>
          <p:cNvSpPr/>
          <p:nvPr/>
        </p:nvSpPr>
        <p:spPr>
          <a:xfrm>
            <a:off x="4974054" y="1611110"/>
            <a:ext cx="2490867" cy="1911844"/>
          </a:xfrm>
          <a:prstGeom prst="ellipse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op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Oval 18"/>
          <p:cNvSpPr/>
          <p:nvPr/>
        </p:nvSpPr>
        <p:spPr>
          <a:xfrm>
            <a:off x="1333598" y="1829878"/>
            <a:ext cx="1981885" cy="1669594"/>
          </a:xfrm>
          <a:prstGeom prst="ellipse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ser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Oval 18"/>
          <p:cNvSpPr/>
          <p:nvPr/>
        </p:nvSpPr>
        <p:spPr>
          <a:xfrm>
            <a:off x="2801677" y="4532892"/>
            <a:ext cx="1981885" cy="1669594"/>
          </a:xfrm>
          <a:prstGeom prst="ellipse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ather</a:t>
            </a:r>
            <a:endParaRPr lang="zh-CN" altLang="en-US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Oval 18"/>
          <p:cNvSpPr/>
          <p:nvPr/>
        </p:nvSpPr>
        <p:spPr>
          <a:xfrm>
            <a:off x="7758233" y="4532892"/>
            <a:ext cx="1981885" cy="1669594"/>
          </a:xfrm>
          <a:prstGeom prst="ellipse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tion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Oval 18"/>
          <p:cNvSpPr/>
          <p:nvPr/>
        </p:nvSpPr>
        <p:spPr>
          <a:xfrm>
            <a:off x="9295716" y="1732235"/>
            <a:ext cx="1981885" cy="1669594"/>
          </a:xfrm>
          <a:prstGeom prst="ellipse">
            <a:avLst/>
          </a:prstGeom>
          <a:gradFill>
            <a:gsLst>
              <a:gs pos="0">
                <a:srgbClr val="BAE3EE"/>
              </a:gs>
              <a:gs pos="89000">
                <a:srgbClr val="FEEA91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lf</a:t>
            </a:r>
          </a:p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formation</a:t>
            </a:r>
            <a:endParaRPr lang="zh-CN" altLang="en-US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3454564" y="2323213"/>
            <a:ext cx="1351683" cy="564185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 rot="18331271">
            <a:off x="4437143" y="3542662"/>
            <a:ext cx="1140622" cy="668583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箭头 18"/>
          <p:cNvSpPr/>
          <p:nvPr/>
        </p:nvSpPr>
        <p:spPr>
          <a:xfrm rot="13530620">
            <a:off x="6787696" y="3550590"/>
            <a:ext cx="1140622" cy="668583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 rot="10800000">
            <a:off x="7758233" y="2382582"/>
            <a:ext cx="1351683" cy="564185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09"/>
          <a:stretch>
            <a:fillRect/>
          </a:stretch>
        </p:blipFill>
        <p:spPr>
          <a:xfrm>
            <a:off x="3166282" y="4280439"/>
            <a:ext cx="6946977" cy="2577327"/>
          </a:xfrm>
          <a:prstGeom prst="rect">
            <a:avLst/>
          </a:prstGeom>
        </p:spPr>
      </p:pic>
      <p:sp>
        <p:nvSpPr>
          <p:cNvPr id="12" name="任意多边形 11"/>
          <p:cNvSpPr/>
          <p:nvPr/>
        </p:nvSpPr>
        <p:spPr>
          <a:xfrm rot="10800000">
            <a:off x="3248167" y="1345055"/>
            <a:ext cx="5636527" cy="4385398"/>
          </a:xfrm>
          <a:custGeom>
            <a:avLst/>
            <a:gdLst>
              <a:gd name="connsiteX0" fmla="*/ 5964073 w 5964073"/>
              <a:gd name="connsiteY0" fmla="*/ 4640239 h 4640239"/>
              <a:gd name="connsiteX1" fmla="*/ 0 w 5964073"/>
              <a:gd name="connsiteY1" fmla="*/ 4640239 h 4640239"/>
              <a:gd name="connsiteX2" fmla="*/ 2982037 w 5964073"/>
              <a:gd name="connsiteY2" fmla="*/ 0 h 4640239"/>
              <a:gd name="connsiteX3" fmla="*/ 5964073 w 5964073"/>
              <a:gd name="connsiteY3" fmla="*/ 4640239 h 4640239"/>
              <a:gd name="connsiteX4" fmla="*/ 5866267 w 5964073"/>
              <a:gd name="connsiteY4" fmla="*/ 4583377 h 4640239"/>
              <a:gd name="connsiteX5" fmla="*/ 2990938 w 5964073"/>
              <a:gd name="connsiteY5" fmla="*/ 109182 h 4640239"/>
              <a:gd name="connsiteX6" fmla="*/ 115609 w 5964073"/>
              <a:gd name="connsiteY6" fmla="*/ 4583377 h 4640239"/>
              <a:gd name="connsiteX7" fmla="*/ 5866267 w 5964073"/>
              <a:gd name="connsiteY7" fmla="*/ 4583377 h 4640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64073" h="4640239">
                <a:moveTo>
                  <a:pt x="5964073" y="4640239"/>
                </a:moveTo>
                <a:lnTo>
                  <a:pt x="0" y="4640239"/>
                </a:lnTo>
                <a:lnTo>
                  <a:pt x="2982037" y="0"/>
                </a:lnTo>
                <a:lnTo>
                  <a:pt x="5964073" y="4640239"/>
                </a:lnTo>
                <a:close/>
                <a:moveTo>
                  <a:pt x="5866267" y="4583377"/>
                </a:moveTo>
                <a:lnTo>
                  <a:pt x="2990938" y="109182"/>
                </a:lnTo>
                <a:lnTo>
                  <a:pt x="115609" y="4583377"/>
                </a:lnTo>
                <a:lnTo>
                  <a:pt x="5866267" y="4583377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等腰三角形 12"/>
          <p:cNvSpPr/>
          <p:nvPr/>
        </p:nvSpPr>
        <p:spPr>
          <a:xfrm>
            <a:off x="3725837" y="315656"/>
            <a:ext cx="4612938" cy="3848669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169938" y="1413294"/>
            <a:ext cx="1860367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2500" b="1" dirty="0">
                <a:latin typeface="Impact" panose="020B0806030902050204" pitchFamily="34" charset="0"/>
                <a:ea typeface="方正兰亭粗黑简体" panose="02000000000000000000" pitchFamily="2" charset="-122"/>
              </a:rPr>
              <a:t>02</a:t>
            </a:r>
            <a:endParaRPr lang="zh-CN" altLang="en-US" sz="12500" b="1" dirty="0">
              <a:latin typeface="Impact" panose="020B0806030902050204" pitchFamily="34" charset="0"/>
              <a:ea typeface="方正兰亭粗黑简体" panose="02000000000000000000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369446" y="3190565"/>
            <a:ext cx="34856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600" b="1" dirty="0">
                <a:latin typeface="Impact" panose="020B0806030902050204" pitchFamily="34" charset="0"/>
                <a:ea typeface="微软雅黑" panose="020B0503020204020204" pitchFamily="34" charset="-122"/>
              </a:rPr>
              <a:t>Preprocessing &amp; </a:t>
            </a:r>
            <a:endParaRPr lang="en-US" altLang="zh-CN" sz="3600" b="1" dirty="0" smtClean="0">
              <a:latin typeface="Impact" panose="020B0806030902050204" pitchFamily="34" charset="0"/>
              <a:ea typeface="微软雅黑" panose="020B0503020204020204" pitchFamily="34" charset="-122"/>
            </a:endParaRPr>
          </a:p>
          <a:p>
            <a:pPr algn="dist"/>
            <a:r>
              <a:rPr lang="en-US" altLang="zh-CN" sz="3600" b="1" dirty="0" smtClean="0">
                <a:latin typeface="Impact" panose="020B0806030902050204" pitchFamily="34" charset="0"/>
                <a:ea typeface="微软雅黑" panose="020B0503020204020204" pitchFamily="34" charset="-122"/>
              </a:rPr>
              <a:t>Feature </a:t>
            </a:r>
            <a:r>
              <a:rPr lang="en-US" altLang="zh-CN" sz="3600" b="1" dirty="0">
                <a:latin typeface="Impact" panose="020B0806030902050204" pitchFamily="34" charset="0"/>
                <a:ea typeface="微软雅黑" panose="020B0503020204020204" pitchFamily="34" charset="-122"/>
              </a:rPr>
              <a:t>Sel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4</TotalTime>
  <Words>459</Words>
  <Application>Microsoft Office PowerPoint</Application>
  <PresentationFormat>自定义</PresentationFormat>
  <Paragraphs>107</Paragraphs>
  <Slides>2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Office 主题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Alan</cp:lastModifiedBy>
  <cp:revision>162</cp:revision>
  <dcterms:created xsi:type="dcterms:W3CDTF">2016-12-14T12:50:00Z</dcterms:created>
  <dcterms:modified xsi:type="dcterms:W3CDTF">2017-03-19T06:2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